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941" w:rsidRPr="003646F5" w:rsidRDefault="00413941" w:rsidP="00413941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color w:val="0000FF"/>
          <w:sz w:val="26"/>
          <w:szCs w:val="26"/>
        </w:rPr>
        <w:t xml:space="preserve">ĐỀ ÔN TẬP </w:t>
      </w:r>
      <w:r w:rsidRPr="003646F5">
        <w:rPr>
          <w:rFonts w:eastAsia="Calibri" w:cs="Times New Roman"/>
          <w:b/>
          <w:bCs/>
          <w:color w:val="0000FF"/>
          <w:sz w:val="26"/>
          <w:szCs w:val="26"/>
        </w:rPr>
        <w:t xml:space="preserve">GIỮA KỲ I NĂM HỌC 2022 – 2023 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(ĐỀ 1)</w:t>
      </w:r>
    </w:p>
    <w:p w:rsidR="00413941" w:rsidRPr="003646F5" w:rsidRDefault="00413941" w:rsidP="00413941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MÔN: </w:t>
      </w:r>
      <w:r>
        <w:rPr>
          <w:rFonts w:eastAsia="Calibri" w:cs="Times New Roman"/>
          <w:b/>
          <w:bCs/>
          <w:color w:val="FF0000"/>
          <w:sz w:val="26"/>
          <w:szCs w:val="26"/>
        </w:rPr>
        <w:t>VẬT LÍ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-LỚP 8</w:t>
      </w:r>
    </w:p>
    <w:p w:rsidR="00413941" w:rsidRPr="003C05CA" w:rsidRDefault="00413941" w:rsidP="00413941">
      <w:pPr>
        <w:spacing w:before="120"/>
        <w:jc w:val="both"/>
        <w:rPr>
          <w:b/>
          <w:sz w:val="26"/>
          <w:szCs w:val="26"/>
          <w:lang w:val="vi-VN"/>
        </w:rPr>
      </w:pPr>
      <w:r w:rsidRPr="003C05CA">
        <w:rPr>
          <w:b/>
          <w:sz w:val="26"/>
          <w:szCs w:val="26"/>
        </w:rPr>
        <w:t xml:space="preserve">I. TRẮC NGHIỆM: </w:t>
      </w:r>
      <w:r w:rsidRPr="003C05CA">
        <w:rPr>
          <w:i/>
          <w:sz w:val="26"/>
          <w:szCs w:val="26"/>
        </w:rPr>
        <w:t xml:space="preserve">(5,0 điểm) </w:t>
      </w:r>
      <w:r w:rsidRPr="003C05CA">
        <w:rPr>
          <w:i/>
          <w:sz w:val="26"/>
          <w:szCs w:val="26"/>
          <w:lang w:val="vi-VN"/>
        </w:rPr>
        <w:t>Chọn một phương án</w:t>
      </w:r>
      <w:r w:rsidRPr="003C05CA">
        <w:rPr>
          <w:b/>
          <w:sz w:val="26"/>
          <w:szCs w:val="26"/>
          <w:lang w:val="vi-VN"/>
        </w:rPr>
        <w:t xml:space="preserve"> </w:t>
      </w:r>
      <w:r w:rsidRPr="003C05CA">
        <w:rPr>
          <w:i/>
          <w:sz w:val="26"/>
          <w:szCs w:val="26"/>
          <w:lang w:val="vi-VN"/>
        </w:rPr>
        <w:t>trả lời đúng của mỗi câu sau (Từ câu 1 đến câu 15 và ghi vào giấy bài làm - Ví dụ</w:t>
      </w:r>
      <w:r w:rsidRPr="003C05CA">
        <w:rPr>
          <w:i/>
          <w:sz w:val="26"/>
          <w:szCs w:val="26"/>
        </w:rPr>
        <w:t>:</w:t>
      </w:r>
      <w:r w:rsidRPr="003C05CA">
        <w:rPr>
          <w:i/>
          <w:sz w:val="26"/>
          <w:szCs w:val="26"/>
          <w:lang w:val="vi-VN"/>
        </w:rPr>
        <w:t xml:space="preserve"> Câu</w:t>
      </w:r>
      <w:r w:rsidRPr="003C05CA">
        <w:rPr>
          <w:i/>
          <w:sz w:val="26"/>
          <w:szCs w:val="26"/>
        </w:rPr>
        <w:t xml:space="preserve"> 1 chọn phương án A</w:t>
      </w:r>
      <w:r w:rsidRPr="003C05CA">
        <w:rPr>
          <w:i/>
          <w:sz w:val="26"/>
          <w:szCs w:val="26"/>
          <w:lang w:val="vi-VN"/>
        </w:rPr>
        <w:t>, ghi là 1</w:t>
      </w:r>
      <w:r w:rsidRPr="003C05CA">
        <w:rPr>
          <w:i/>
          <w:sz w:val="26"/>
          <w:szCs w:val="26"/>
        </w:rPr>
        <w:t>.</w:t>
      </w:r>
      <w:r w:rsidRPr="003C05CA">
        <w:rPr>
          <w:i/>
          <w:sz w:val="26"/>
          <w:szCs w:val="26"/>
          <w:lang w:val="vi-VN"/>
        </w:rPr>
        <w:t>A)</w:t>
      </w:r>
      <w:r w:rsidRPr="003C05CA">
        <w:rPr>
          <w:b/>
          <w:sz w:val="26"/>
          <w:szCs w:val="26"/>
          <w:lang w:val="vi-VN"/>
        </w:rPr>
        <w:t>.</w:t>
      </w:r>
    </w:p>
    <w:p w:rsidR="00413941" w:rsidRPr="003C05CA" w:rsidRDefault="00413941" w:rsidP="00413941">
      <w:pPr>
        <w:spacing w:before="120"/>
        <w:jc w:val="both"/>
        <w:rPr>
          <w:color w:val="333333"/>
          <w:kern w:val="28"/>
          <w:sz w:val="26"/>
          <w:szCs w:val="26"/>
          <w:lang w:val="nl-NL"/>
        </w:rPr>
      </w:pPr>
      <w:r w:rsidRPr="003C05CA">
        <w:rPr>
          <w:b/>
          <w:color w:val="333333"/>
          <w:kern w:val="28"/>
          <w:sz w:val="26"/>
          <w:szCs w:val="26"/>
          <w:lang w:val="nl-NL"/>
        </w:rPr>
        <w:t>Câu</w:t>
      </w:r>
      <w:r w:rsidRPr="00020B0B">
        <w:rPr>
          <w:b/>
          <w:color w:val="333333"/>
          <w:kern w:val="28"/>
          <w:sz w:val="26"/>
          <w:szCs w:val="26"/>
          <w:lang w:val="nl-NL"/>
        </w:rPr>
        <w:t xml:space="preserve"> 1. </w:t>
      </w:r>
      <w:r w:rsidRPr="003C05CA">
        <w:rPr>
          <w:color w:val="333333"/>
          <w:kern w:val="28"/>
          <w:sz w:val="26"/>
          <w:szCs w:val="26"/>
          <w:lang w:val="nl-NL"/>
        </w:rPr>
        <w:t>Một toa tàu đang rời khỏi sân ga.</w:t>
      </w:r>
      <w:r>
        <w:rPr>
          <w:color w:val="333333"/>
          <w:kern w:val="28"/>
          <w:sz w:val="26"/>
          <w:szCs w:val="26"/>
          <w:lang w:val="nl-NL"/>
        </w:rPr>
        <w:t xml:space="preserve"> So với nhà ga thì</w:t>
      </w:r>
    </w:p>
    <w:p w:rsidR="00413941" w:rsidRPr="00020B0B" w:rsidRDefault="00413941" w:rsidP="00413941">
      <w:pPr>
        <w:tabs>
          <w:tab w:val="left" w:pos="5103"/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nl-NL"/>
        </w:rPr>
      </w:pPr>
      <w:r w:rsidRPr="003C05CA">
        <w:rPr>
          <w:color w:val="333333"/>
          <w:sz w:val="26"/>
          <w:szCs w:val="26"/>
          <w:lang w:val="nl-NL"/>
        </w:rPr>
        <w:t>A.</w:t>
      </w:r>
      <w:r>
        <w:rPr>
          <w:color w:val="333333"/>
          <w:sz w:val="26"/>
          <w:szCs w:val="26"/>
          <w:lang w:val="nl-NL"/>
        </w:rPr>
        <w:t xml:space="preserve"> m</w:t>
      </w:r>
      <w:r w:rsidRPr="003C05CA">
        <w:rPr>
          <w:color w:val="333333"/>
          <w:sz w:val="26"/>
          <w:szCs w:val="26"/>
          <w:lang w:val="nl-NL"/>
        </w:rPr>
        <w:t>ọi hành khách trên tàu đang đứ</w:t>
      </w:r>
      <w:r>
        <w:rPr>
          <w:color w:val="333333"/>
          <w:sz w:val="26"/>
          <w:szCs w:val="26"/>
          <w:lang w:val="nl-NL"/>
        </w:rPr>
        <w:t xml:space="preserve">ng yên.            </w:t>
      </w:r>
      <w:r>
        <w:rPr>
          <w:color w:val="333333"/>
          <w:sz w:val="26"/>
          <w:szCs w:val="26"/>
          <w:lang w:val="nl-NL"/>
        </w:rPr>
        <w:tab/>
      </w:r>
      <w:r w:rsidRPr="003C05CA">
        <w:rPr>
          <w:color w:val="333333"/>
          <w:sz w:val="26"/>
          <w:szCs w:val="26"/>
          <w:lang w:val="nl-NL"/>
        </w:rPr>
        <w:t>B.</w:t>
      </w:r>
      <w:r>
        <w:rPr>
          <w:color w:val="333333"/>
          <w:sz w:val="26"/>
          <w:szCs w:val="26"/>
          <w:lang w:val="nl-NL"/>
        </w:rPr>
        <w:t xml:space="preserve"> toa tàu đang chuyển động.</w:t>
      </w:r>
    </w:p>
    <w:p w:rsidR="00413941" w:rsidRDefault="00413941" w:rsidP="00413941">
      <w:pPr>
        <w:tabs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nl-NL"/>
        </w:rPr>
      </w:pPr>
      <w:r w:rsidRPr="003C05CA">
        <w:rPr>
          <w:color w:val="333333"/>
          <w:kern w:val="28"/>
          <w:sz w:val="26"/>
          <w:szCs w:val="26"/>
          <w:lang w:val="nl-NL"/>
        </w:rPr>
        <w:t>C.</w:t>
      </w:r>
      <w:r>
        <w:rPr>
          <w:color w:val="333333"/>
          <w:kern w:val="28"/>
          <w:sz w:val="26"/>
          <w:szCs w:val="26"/>
          <w:lang w:val="nl-NL"/>
        </w:rPr>
        <w:t xml:space="preserve"> h</w:t>
      </w:r>
      <w:r w:rsidRPr="003C05CA">
        <w:rPr>
          <w:color w:val="333333"/>
          <w:kern w:val="28"/>
          <w:sz w:val="26"/>
          <w:szCs w:val="26"/>
          <w:lang w:val="nl-NL"/>
        </w:rPr>
        <w:t>àng cây bên đường đang chuyển động</w:t>
      </w:r>
      <w:r>
        <w:rPr>
          <w:color w:val="333333"/>
          <w:kern w:val="28"/>
          <w:sz w:val="26"/>
          <w:szCs w:val="26"/>
          <w:lang w:val="nl-NL"/>
        </w:rPr>
        <w:t xml:space="preserve">.                       </w:t>
      </w:r>
      <w:r>
        <w:rPr>
          <w:color w:val="333333"/>
          <w:kern w:val="28"/>
          <w:sz w:val="26"/>
          <w:szCs w:val="26"/>
          <w:lang w:val="nl-NL"/>
        </w:rPr>
        <w:tab/>
      </w:r>
      <w:r w:rsidRPr="003C05CA">
        <w:rPr>
          <w:color w:val="333333"/>
          <w:kern w:val="28"/>
          <w:sz w:val="26"/>
          <w:szCs w:val="26"/>
          <w:lang w:val="nl-NL"/>
        </w:rPr>
        <w:t xml:space="preserve">D. </w:t>
      </w:r>
      <w:r>
        <w:rPr>
          <w:color w:val="333333"/>
          <w:kern w:val="28"/>
          <w:sz w:val="26"/>
          <w:szCs w:val="26"/>
          <w:lang w:val="nl-NL"/>
        </w:rPr>
        <w:t>h</w:t>
      </w:r>
      <w:r w:rsidRPr="003C05CA">
        <w:rPr>
          <w:color w:val="333333"/>
          <w:kern w:val="28"/>
          <w:sz w:val="26"/>
          <w:szCs w:val="26"/>
          <w:lang w:val="nl-NL"/>
        </w:rPr>
        <w:t>ành lý trên toa tàu đang đứng yên.</w:t>
      </w:r>
    </w:p>
    <w:p w:rsidR="00413941" w:rsidRPr="003C05CA" w:rsidRDefault="00413941" w:rsidP="00413941">
      <w:pPr>
        <w:spacing w:before="120" w:line="276" w:lineRule="auto"/>
        <w:jc w:val="both"/>
        <w:rPr>
          <w:color w:val="333333"/>
          <w:sz w:val="26"/>
          <w:szCs w:val="26"/>
          <w:lang w:val="nl-NL"/>
        </w:rPr>
      </w:pPr>
      <w:r w:rsidRPr="003C05CA">
        <w:rPr>
          <w:b/>
          <w:color w:val="333333"/>
          <w:sz w:val="26"/>
          <w:szCs w:val="26"/>
          <w:lang w:val="sv-SE"/>
        </w:rPr>
        <w:t>Câu 2</w:t>
      </w:r>
      <w:r>
        <w:rPr>
          <w:b/>
          <w:color w:val="333333"/>
          <w:sz w:val="26"/>
          <w:szCs w:val="26"/>
          <w:lang w:val="sv-SE"/>
        </w:rPr>
        <w:t xml:space="preserve">. </w:t>
      </w:r>
      <w:r w:rsidRPr="003C05CA">
        <w:rPr>
          <w:color w:val="333333"/>
          <w:sz w:val="26"/>
          <w:szCs w:val="26"/>
          <w:lang w:val="sv-SE"/>
        </w:rPr>
        <w:t xml:space="preserve"> Vật nào kể sau có chuyển động đều?</w:t>
      </w:r>
    </w:p>
    <w:p w:rsidR="00413941" w:rsidRPr="003C05CA" w:rsidRDefault="00413941" w:rsidP="00413941">
      <w:pPr>
        <w:tabs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A.</w:t>
      </w:r>
      <w:r>
        <w:rPr>
          <w:color w:val="333333"/>
          <w:sz w:val="26"/>
          <w:szCs w:val="26"/>
          <w:lang w:val="sv-SE"/>
        </w:rPr>
        <w:t xml:space="preserve"> Chuyển động của ô tô khi bắt đầu khởi hành</w:t>
      </w:r>
      <w:r w:rsidRPr="003C05CA">
        <w:rPr>
          <w:color w:val="333333"/>
          <w:sz w:val="26"/>
          <w:szCs w:val="26"/>
          <w:lang w:val="sv-SE"/>
        </w:rPr>
        <w:t xml:space="preserve">.           </w:t>
      </w:r>
      <w:r>
        <w:rPr>
          <w:color w:val="333333"/>
          <w:sz w:val="26"/>
          <w:szCs w:val="26"/>
          <w:lang w:val="sv-SE"/>
        </w:rPr>
        <w:t xml:space="preserve">        </w:t>
      </w:r>
      <w:r w:rsidRPr="003C05CA">
        <w:rPr>
          <w:color w:val="333333"/>
          <w:sz w:val="26"/>
          <w:szCs w:val="26"/>
          <w:lang w:val="sv-SE"/>
        </w:rPr>
        <w:t xml:space="preserve">B.Chuyển động của </w:t>
      </w:r>
      <w:r>
        <w:rPr>
          <w:color w:val="333333"/>
          <w:sz w:val="26"/>
          <w:szCs w:val="26"/>
          <w:lang w:val="sv-SE"/>
        </w:rPr>
        <w:t>đầu kim đồng hồ</w:t>
      </w:r>
      <w:r w:rsidRPr="003C05CA">
        <w:rPr>
          <w:color w:val="333333"/>
          <w:sz w:val="26"/>
          <w:szCs w:val="26"/>
          <w:lang w:val="sv-SE"/>
        </w:rPr>
        <w:t xml:space="preserve">.                      </w:t>
      </w:r>
    </w:p>
    <w:p w:rsidR="00413941" w:rsidRPr="00020B0B" w:rsidRDefault="00413941" w:rsidP="00413941">
      <w:pPr>
        <w:tabs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 xml:space="preserve">C.Chuyển động của </w:t>
      </w:r>
      <w:r>
        <w:rPr>
          <w:color w:val="333333"/>
          <w:sz w:val="26"/>
          <w:szCs w:val="26"/>
          <w:lang w:val="sv-SE"/>
        </w:rPr>
        <w:t xml:space="preserve">một quả bóng lăn trên sân cỏ.     </w:t>
      </w:r>
      <w:r>
        <w:rPr>
          <w:color w:val="333333"/>
          <w:sz w:val="26"/>
          <w:szCs w:val="26"/>
          <w:lang w:val="sv-SE"/>
        </w:rPr>
        <w:tab/>
      </w:r>
      <w:r w:rsidRPr="003C05CA">
        <w:rPr>
          <w:color w:val="333333"/>
          <w:sz w:val="26"/>
          <w:szCs w:val="26"/>
          <w:lang w:val="sv-SE"/>
        </w:rPr>
        <w:t xml:space="preserve">D.Chuyển động của </w:t>
      </w:r>
      <w:r>
        <w:rPr>
          <w:color w:val="333333"/>
          <w:sz w:val="26"/>
          <w:szCs w:val="26"/>
          <w:lang w:val="sv-SE"/>
        </w:rPr>
        <w:t>một người đang chạy</w:t>
      </w:r>
      <w:r w:rsidRPr="003C05CA">
        <w:rPr>
          <w:color w:val="333333"/>
          <w:sz w:val="26"/>
          <w:szCs w:val="26"/>
          <w:lang w:val="sv-SE"/>
        </w:rPr>
        <w:t>.</w:t>
      </w:r>
    </w:p>
    <w:p w:rsidR="00413941" w:rsidRPr="00020B0B" w:rsidRDefault="00413941" w:rsidP="00413941">
      <w:pPr>
        <w:spacing w:after="120"/>
        <w:rPr>
          <w:sz w:val="26"/>
          <w:szCs w:val="26"/>
        </w:rPr>
      </w:pPr>
      <w:r w:rsidRPr="007620C3">
        <w:rPr>
          <w:b/>
          <w:sz w:val="26"/>
          <w:szCs w:val="26"/>
        </w:rPr>
        <w:t>Câu 3</w:t>
      </w:r>
      <w:r>
        <w:rPr>
          <w:b/>
          <w:sz w:val="26"/>
          <w:szCs w:val="26"/>
        </w:rPr>
        <w:t xml:space="preserve">. </w:t>
      </w:r>
      <w:r w:rsidRPr="00020B0B">
        <w:rPr>
          <w:sz w:val="26"/>
          <w:szCs w:val="26"/>
        </w:rPr>
        <w:t>Một người đi được quãng đường S</w:t>
      </w:r>
      <w:r w:rsidRPr="00020B0B">
        <w:rPr>
          <w:sz w:val="26"/>
          <w:szCs w:val="26"/>
          <w:vertAlign w:val="subscript"/>
        </w:rPr>
        <w:t>1</w:t>
      </w:r>
      <w:r w:rsidRPr="00020B0B">
        <w:rPr>
          <w:sz w:val="26"/>
          <w:szCs w:val="26"/>
        </w:rPr>
        <w:t xml:space="preserve"> hết t</w:t>
      </w:r>
      <w:r w:rsidRPr="00020B0B">
        <w:rPr>
          <w:sz w:val="26"/>
          <w:szCs w:val="26"/>
          <w:vertAlign w:val="subscript"/>
        </w:rPr>
        <w:t>1</w:t>
      </w:r>
      <w:r w:rsidRPr="00020B0B">
        <w:rPr>
          <w:sz w:val="26"/>
          <w:szCs w:val="26"/>
        </w:rPr>
        <w:t xml:space="preserve"> giây ,đi được quãng đường S</w:t>
      </w:r>
      <w:r w:rsidRPr="00020B0B">
        <w:rPr>
          <w:sz w:val="26"/>
          <w:szCs w:val="26"/>
          <w:vertAlign w:val="subscript"/>
        </w:rPr>
        <w:t>2</w:t>
      </w:r>
      <w:r w:rsidRPr="00020B0B">
        <w:rPr>
          <w:sz w:val="26"/>
          <w:szCs w:val="26"/>
        </w:rPr>
        <w:t xml:space="preserve"> hết t</w:t>
      </w:r>
      <w:r w:rsidRPr="00020B0B">
        <w:rPr>
          <w:sz w:val="26"/>
          <w:szCs w:val="26"/>
          <w:vertAlign w:val="subscript"/>
        </w:rPr>
        <w:t>2</w:t>
      </w:r>
      <w:r w:rsidRPr="00020B0B">
        <w:rPr>
          <w:sz w:val="26"/>
          <w:szCs w:val="26"/>
        </w:rPr>
        <w:t xml:space="preserve"> giây .Vận tố</w:t>
      </w:r>
      <w:r>
        <w:rPr>
          <w:sz w:val="26"/>
          <w:szCs w:val="26"/>
        </w:rPr>
        <w:t xml:space="preserve">c trung bình của người đó trên cả </w:t>
      </w:r>
      <w:r w:rsidRPr="00020B0B">
        <w:rPr>
          <w:sz w:val="26"/>
          <w:szCs w:val="26"/>
        </w:rPr>
        <w:t>quãng đường S</w:t>
      </w:r>
      <w:r w:rsidRPr="00020B0B">
        <w:rPr>
          <w:sz w:val="26"/>
          <w:szCs w:val="26"/>
          <w:vertAlign w:val="subscript"/>
        </w:rPr>
        <w:t>1</w:t>
      </w:r>
      <w:r w:rsidRPr="00020B0B">
        <w:rPr>
          <w:sz w:val="26"/>
          <w:szCs w:val="26"/>
        </w:rPr>
        <w:t xml:space="preserve"> và S</w:t>
      </w:r>
      <w:r w:rsidRPr="00020B0B">
        <w:rPr>
          <w:sz w:val="26"/>
          <w:szCs w:val="26"/>
          <w:vertAlign w:val="subscript"/>
        </w:rPr>
        <w:t>2</w:t>
      </w:r>
      <w:r w:rsidRPr="00020B0B">
        <w:rPr>
          <w:sz w:val="26"/>
          <w:szCs w:val="26"/>
        </w:rPr>
        <w:t xml:space="preserve"> là:</w:t>
      </w:r>
    </w:p>
    <w:p w:rsidR="00413941" w:rsidRPr="00020B0B" w:rsidRDefault="00413941" w:rsidP="00413941">
      <w:pPr>
        <w:tabs>
          <w:tab w:val="left" w:pos="6237"/>
        </w:tabs>
        <w:spacing w:after="120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Pr="00020B0B">
        <w:rPr>
          <w:position w:val="-30"/>
          <w:sz w:val="26"/>
          <w:szCs w:val="26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0pt;height:34pt" o:ole="">
            <v:imagedata r:id="rId8" o:title=""/>
          </v:shape>
          <o:OLEObject Type="Embed" ProgID="Equation.DSMT4" ShapeID="_x0000_i1033" DrawAspect="Content" ObjectID="_1727853045" r:id="rId9"/>
        </w:object>
      </w:r>
      <w:r>
        <w:rPr>
          <w:sz w:val="26"/>
          <w:szCs w:val="26"/>
        </w:rPr>
        <w:t xml:space="preserve">.                  B. </w:t>
      </w:r>
      <w:r w:rsidRPr="00020B0B">
        <w:rPr>
          <w:position w:val="-24"/>
          <w:sz w:val="26"/>
          <w:szCs w:val="26"/>
        </w:rPr>
        <w:object w:dxaOrig="1180" w:dyaOrig="620">
          <v:shape id="_x0000_i1034" type="#_x0000_t75" style="width:59pt;height:31pt" o:ole="">
            <v:imagedata r:id="rId10" o:title=""/>
          </v:shape>
          <o:OLEObject Type="Embed" ProgID="Equation.DSMT4" ShapeID="_x0000_i1034" DrawAspect="Content" ObjectID="_1727853046" r:id="rId11"/>
        </w:object>
      </w:r>
      <w:r w:rsidRPr="00020B0B">
        <w:rPr>
          <w:sz w:val="26"/>
          <w:szCs w:val="26"/>
        </w:rPr>
        <w:t xml:space="preserve"> </w:t>
      </w:r>
      <w:r>
        <w:rPr>
          <w:sz w:val="26"/>
          <w:szCs w:val="26"/>
        </w:rPr>
        <w:t>.                  C.</w:t>
      </w:r>
      <w:r w:rsidRPr="00020B0B">
        <w:rPr>
          <w:sz w:val="26"/>
          <w:szCs w:val="26"/>
        </w:rPr>
        <w:t xml:space="preserve"> </w:t>
      </w:r>
      <w:r w:rsidRPr="00020B0B">
        <w:rPr>
          <w:position w:val="-30"/>
          <w:sz w:val="26"/>
          <w:szCs w:val="26"/>
        </w:rPr>
        <w:object w:dxaOrig="1219" w:dyaOrig="680">
          <v:shape id="_x0000_i1035" type="#_x0000_t75" style="width:60.95pt;height:34pt" o:ole="">
            <v:imagedata r:id="rId12" o:title=""/>
          </v:shape>
          <o:OLEObject Type="Embed" ProgID="Equation.DSMT4" ShapeID="_x0000_i1035" DrawAspect="Content" ObjectID="_1727853047" r:id="rId13"/>
        </w:object>
      </w:r>
      <w:r>
        <w:rPr>
          <w:sz w:val="26"/>
          <w:szCs w:val="26"/>
        </w:rPr>
        <w:t>.</w:t>
      </w:r>
      <w:r w:rsidRPr="00020B0B">
        <w:rPr>
          <w:sz w:val="26"/>
          <w:szCs w:val="26"/>
        </w:rPr>
        <w:t xml:space="preserve">           </w:t>
      </w:r>
      <w:r>
        <w:rPr>
          <w:sz w:val="26"/>
          <w:szCs w:val="26"/>
        </w:rPr>
        <w:t xml:space="preserve">  </w:t>
      </w:r>
      <w:r w:rsidRPr="00020B0B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D. </w:t>
      </w:r>
      <w:r w:rsidRPr="00020B0B">
        <w:rPr>
          <w:position w:val="-30"/>
          <w:sz w:val="26"/>
          <w:szCs w:val="26"/>
        </w:rPr>
        <w:object w:dxaOrig="1160" w:dyaOrig="680">
          <v:shape id="_x0000_i1036" type="#_x0000_t75" style="width:58pt;height:34pt" o:ole="">
            <v:imagedata r:id="rId14" o:title=""/>
          </v:shape>
          <o:OLEObject Type="Embed" ProgID="Equation.DSMT4" ShapeID="_x0000_i1036" DrawAspect="Content" ObjectID="_1727853048" r:id="rId15"/>
        </w:object>
      </w:r>
      <w:r w:rsidRPr="00020B0B">
        <w:rPr>
          <w:sz w:val="26"/>
          <w:szCs w:val="26"/>
        </w:rPr>
        <w:t xml:space="preserve"> </w:t>
      </w:r>
      <w:r>
        <w:rPr>
          <w:sz w:val="26"/>
          <w:szCs w:val="26"/>
        </w:rPr>
        <w:t>.</w:t>
      </w:r>
    </w:p>
    <w:p w:rsidR="00413941" w:rsidRPr="00020B0B" w:rsidRDefault="00413941" w:rsidP="00413941">
      <w:pPr>
        <w:tabs>
          <w:tab w:val="left" w:pos="2910"/>
        </w:tabs>
        <w:spacing w:after="120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t>Câu 4</w:t>
      </w:r>
      <w:r>
        <w:rPr>
          <w:b/>
          <w:sz w:val="26"/>
          <w:szCs w:val="26"/>
          <w:lang w:val="nl-NL"/>
        </w:rPr>
        <w:t>.</w:t>
      </w:r>
      <w:r w:rsidRPr="00020B0B">
        <w:rPr>
          <w:sz w:val="26"/>
          <w:szCs w:val="26"/>
          <w:lang w:val="nl-NL"/>
        </w:rPr>
        <w:t xml:space="preserve"> Một </w:t>
      </w:r>
      <w:r>
        <w:rPr>
          <w:sz w:val="26"/>
          <w:szCs w:val="26"/>
          <w:lang w:val="nl-NL"/>
        </w:rPr>
        <w:t>ô tô</w:t>
      </w:r>
      <w:r w:rsidRPr="00020B0B">
        <w:rPr>
          <w:sz w:val="26"/>
          <w:szCs w:val="26"/>
          <w:lang w:val="nl-NL"/>
        </w:rPr>
        <w:t xml:space="preserve"> </w:t>
      </w:r>
      <w:r w:rsidRPr="00020B0B">
        <w:rPr>
          <w:rFonts w:hint="eastAsia"/>
          <w:sz w:val="26"/>
          <w:szCs w:val="26"/>
          <w:lang w:val="nl-NL"/>
        </w:rPr>
        <w:t>đ</w:t>
      </w:r>
      <w:r w:rsidRPr="00020B0B">
        <w:rPr>
          <w:sz w:val="26"/>
          <w:szCs w:val="26"/>
          <w:lang w:val="nl-NL"/>
        </w:rPr>
        <w:t xml:space="preserve">i với vận tốc </w:t>
      </w:r>
      <w:r>
        <w:rPr>
          <w:sz w:val="26"/>
          <w:szCs w:val="26"/>
          <w:lang w:val="nl-NL"/>
        </w:rPr>
        <w:t>45</w:t>
      </w:r>
      <w:r w:rsidRPr="00020B0B">
        <w:rPr>
          <w:sz w:val="26"/>
          <w:szCs w:val="26"/>
          <w:lang w:val="nl-NL"/>
        </w:rPr>
        <w:t xml:space="preserve"> km/h. Con số </w:t>
      </w:r>
      <w:r w:rsidRPr="00020B0B">
        <w:rPr>
          <w:rFonts w:hint="eastAsia"/>
          <w:sz w:val="26"/>
          <w:szCs w:val="26"/>
          <w:lang w:val="nl-NL"/>
        </w:rPr>
        <w:t>đ</w:t>
      </w:r>
      <w:r w:rsidRPr="00020B0B">
        <w:rPr>
          <w:sz w:val="26"/>
          <w:szCs w:val="26"/>
          <w:lang w:val="nl-NL"/>
        </w:rPr>
        <w:t xml:space="preserve">ó cho ta biết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4"/>
        <w:gridCol w:w="5494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2910"/>
              </w:tabs>
              <w:spacing w:after="120" w:line="276" w:lineRule="auto"/>
              <w:jc w:val="both"/>
              <w:rPr>
                <w:b/>
                <w:color w:val="333333"/>
                <w:sz w:val="26"/>
                <w:szCs w:val="26"/>
                <w:lang w:val="sv-SE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A. quãng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ư</w:t>
            </w:r>
            <w:r w:rsidRPr="00B04AB8">
              <w:rPr>
                <w:sz w:val="26"/>
                <w:szCs w:val="26"/>
                <w:lang w:val="nl-NL"/>
              </w:rPr>
              <w:t xml:space="preserve">ờng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>i của ô tô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1167"/>
              </w:tabs>
              <w:spacing w:after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                 B.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B04AB8">
              <w:rPr>
                <w:sz w:val="26"/>
                <w:szCs w:val="26"/>
                <w:lang w:val="nl-NL"/>
              </w:rPr>
              <w:t xml:space="preserve"> thời  gian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của ô tô.                    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jc w:val="both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C. mỗi giờ ô tô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ư</w:t>
            </w:r>
            <w:r w:rsidRPr="00B04AB8">
              <w:rPr>
                <w:sz w:val="26"/>
                <w:szCs w:val="26"/>
                <w:lang w:val="nl-NL"/>
              </w:rPr>
              <w:t>ợc 45km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jc w:val="both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                 D. ô tô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ư</w:t>
            </w:r>
            <w:r w:rsidRPr="00B04AB8">
              <w:rPr>
                <w:sz w:val="26"/>
                <w:szCs w:val="26"/>
                <w:lang w:val="nl-NL"/>
              </w:rPr>
              <w:t>ợc quãng đường 45km.</w:t>
            </w:r>
          </w:p>
        </w:tc>
      </w:tr>
    </w:tbl>
    <w:p w:rsidR="00413941" w:rsidRPr="00DC0D8C" w:rsidRDefault="00413941" w:rsidP="00413941">
      <w:pPr>
        <w:spacing w:after="120"/>
        <w:jc w:val="both"/>
        <w:rPr>
          <w:color w:val="333333"/>
          <w:sz w:val="26"/>
          <w:szCs w:val="26"/>
          <w:lang w:val="nl-NL"/>
        </w:rPr>
      </w:pPr>
      <w:r w:rsidRPr="004F4CD4">
        <w:rPr>
          <w:b/>
          <w:color w:val="333333"/>
          <w:sz w:val="26"/>
          <w:szCs w:val="26"/>
          <w:lang w:val="nl-NL"/>
        </w:rPr>
        <w:t xml:space="preserve">Câu </w:t>
      </w:r>
      <w:r>
        <w:rPr>
          <w:b/>
          <w:color w:val="333333"/>
          <w:sz w:val="26"/>
          <w:szCs w:val="26"/>
          <w:lang w:val="nl-NL"/>
        </w:rPr>
        <w:t>5.</w:t>
      </w:r>
      <w:r w:rsidRPr="00DC0D8C">
        <w:rPr>
          <w:color w:val="333333"/>
          <w:sz w:val="26"/>
          <w:szCs w:val="26"/>
          <w:lang w:val="nl-NL"/>
        </w:rPr>
        <w:t xml:space="preserve">  Lực là đại lượng véctơ vì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6"/>
        <w:gridCol w:w="5492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after="120"/>
              <w:jc w:val="both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A. 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>lực có độ lớn, phương và chiều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ab/>
            </w:r>
            <w:r w:rsidRPr="00B04AB8">
              <w:rPr>
                <w:sz w:val="26"/>
                <w:szCs w:val="26"/>
                <w:lang w:val="nl-NL"/>
              </w:rPr>
              <w:t xml:space="preserve">                 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B. 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>lực làm cho vật thay đổi tốc độ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ab/>
              <w:t xml:space="preserve">                                 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C. 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>lực làm cho vật đứng yên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ab/>
              <w:t xml:space="preserve">                                 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D. </w:t>
            </w:r>
            <w:r w:rsidRPr="00B04AB8">
              <w:rPr>
                <w:color w:val="333333"/>
                <w:sz w:val="26"/>
                <w:szCs w:val="26"/>
                <w:lang w:val="nl-NL"/>
              </w:rPr>
              <w:t>lực làm cho vật chuyển động</w:t>
            </w:r>
          </w:p>
        </w:tc>
      </w:tr>
    </w:tbl>
    <w:p w:rsidR="00413941" w:rsidRPr="003C05CA" w:rsidRDefault="00413941" w:rsidP="00413941">
      <w:pPr>
        <w:spacing w:after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b/>
          <w:color w:val="333333"/>
          <w:sz w:val="26"/>
          <w:szCs w:val="26"/>
          <w:lang w:val="sv-SE"/>
        </w:rPr>
        <w:t xml:space="preserve">Câu </w:t>
      </w:r>
      <w:r w:rsidRPr="001031DD">
        <w:rPr>
          <w:b/>
          <w:color w:val="333333"/>
          <w:sz w:val="26"/>
          <w:szCs w:val="26"/>
          <w:lang w:val="sv-SE"/>
        </w:rPr>
        <w:t>6</w:t>
      </w:r>
      <w:r>
        <w:rPr>
          <w:b/>
          <w:color w:val="333333"/>
          <w:sz w:val="26"/>
          <w:szCs w:val="26"/>
          <w:lang w:val="sv-SE"/>
        </w:rPr>
        <w:t>.</w:t>
      </w:r>
      <w:r>
        <w:rPr>
          <w:color w:val="333333"/>
          <w:sz w:val="26"/>
          <w:szCs w:val="26"/>
          <w:lang w:val="sv-SE"/>
        </w:rPr>
        <w:t xml:space="preserve"> Một vật đang đứng yên</w:t>
      </w:r>
      <w:r w:rsidRPr="003C05CA">
        <w:rPr>
          <w:color w:val="333333"/>
          <w:sz w:val="26"/>
          <w:szCs w:val="26"/>
          <w:lang w:val="sv-SE"/>
        </w:rPr>
        <w:t xml:space="preserve"> chịu tác dụng của hai lực cân bằng, thì:</w:t>
      </w:r>
    </w:p>
    <w:p w:rsidR="00413941" w:rsidRPr="003C05CA" w:rsidRDefault="00413941" w:rsidP="00413941">
      <w:pPr>
        <w:spacing w:after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A. vật chuyển động với tốc độ tăng dần.</w:t>
      </w:r>
      <w:r w:rsidRPr="003C05CA">
        <w:rPr>
          <w:color w:val="333333"/>
          <w:sz w:val="26"/>
          <w:szCs w:val="26"/>
          <w:lang w:val="sv-SE"/>
        </w:rPr>
        <w:tab/>
      </w:r>
      <w:r w:rsidRPr="003C05CA">
        <w:rPr>
          <w:color w:val="333333"/>
          <w:sz w:val="26"/>
          <w:szCs w:val="26"/>
          <w:lang w:val="sv-SE"/>
        </w:rPr>
        <w:tab/>
        <w:t>B. vật chuyển động với tốc độ giảm dần.</w:t>
      </w:r>
    </w:p>
    <w:p w:rsidR="00413941" w:rsidRDefault="00413941" w:rsidP="00413941">
      <w:pPr>
        <w:spacing w:after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 xml:space="preserve">C. </w:t>
      </w:r>
      <w:r>
        <w:rPr>
          <w:color w:val="333333"/>
          <w:sz w:val="26"/>
          <w:szCs w:val="26"/>
          <w:lang w:val="sv-SE"/>
        </w:rPr>
        <w:t xml:space="preserve">vật sẽ tiếp tục đứng yên. </w:t>
      </w:r>
      <w:r>
        <w:rPr>
          <w:color w:val="333333"/>
          <w:sz w:val="26"/>
          <w:szCs w:val="26"/>
          <w:lang w:val="sv-SE"/>
        </w:rPr>
        <w:tab/>
      </w:r>
      <w:r>
        <w:rPr>
          <w:color w:val="333333"/>
          <w:sz w:val="26"/>
          <w:szCs w:val="26"/>
          <w:lang w:val="sv-SE"/>
        </w:rPr>
        <w:tab/>
      </w:r>
      <w:r w:rsidRPr="003C05CA">
        <w:rPr>
          <w:color w:val="333333"/>
          <w:sz w:val="26"/>
          <w:szCs w:val="26"/>
          <w:lang w:val="sv-SE"/>
        </w:rPr>
        <w:tab/>
        <w:t xml:space="preserve">D. hướng chuyển động của vật thay đổi.         </w:t>
      </w:r>
    </w:p>
    <w:p w:rsidR="00413941" w:rsidRPr="00020B0B" w:rsidRDefault="00413941" w:rsidP="00413941">
      <w:pPr>
        <w:spacing w:after="120" w:line="276" w:lineRule="auto"/>
        <w:jc w:val="both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t>Câu 7:</w:t>
      </w:r>
      <w:r w:rsidRPr="00020B0B"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Muốn</w:t>
      </w:r>
      <w:r w:rsidRPr="00020B0B"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giảm lực ma sát thì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3"/>
        <w:gridCol w:w="5495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after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A. tăng độ nhẵn mặt tiếp xúc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after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B. giảm diện tích mặt tiếp xúc.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C. giảm lực ép lên mặt tiếp xúc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</w:tabs>
              <w:spacing w:after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D. tăng độ nhám mặt tiếp xúc.</w:t>
            </w:r>
          </w:p>
        </w:tc>
      </w:tr>
    </w:tbl>
    <w:p w:rsidR="00413941" w:rsidRPr="00401562" w:rsidRDefault="00413941" w:rsidP="00413941">
      <w:pPr>
        <w:tabs>
          <w:tab w:val="left" w:pos="4695"/>
        </w:tabs>
        <w:spacing w:after="120"/>
        <w:rPr>
          <w:sz w:val="26"/>
          <w:szCs w:val="26"/>
          <w:lang w:val="nl-NL"/>
        </w:rPr>
      </w:pPr>
      <w:r w:rsidRPr="0098021E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8</w:t>
      </w:r>
      <w:r w:rsidRPr="0098021E">
        <w:rPr>
          <w:sz w:val="26"/>
          <w:szCs w:val="26"/>
          <w:lang w:val="nl-NL"/>
        </w:rPr>
        <w:t xml:space="preserve">: </w:t>
      </w:r>
      <w:r w:rsidRPr="00FF01CB">
        <w:rPr>
          <w:sz w:val="26"/>
          <w:szCs w:val="26"/>
          <w:lang w:val="nl-NL"/>
        </w:rPr>
        <w:t xml:space="preserve">Một ô tô chuyển động đều. Lực kéo của động cơ là 800N. </w:t>
      </w:r>
      <w:r w:rsidRPr="00401562">
        <w:rPr>
          <w:sz w:val="26"/>
          <w:szCs w:val="26"/>
          <w:lang w:val="nl-NL"/>
        </w:rPr>
        <w:t xml:space="preserve">Độ lớn của lực ma sát tác dụng lên các bánh xe là: </w:t>
      </w: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2340"/>
        <w:gridCol w:w="2700"/>
        <w:gridCol w:w="2700"/>
        <w:gridCol w:w="2880"/>
      </w:tblGrid>
      <w:tr w:rsidR="00413941" w:rsidRPr="00B04AB8" w:rsidTr="009D48C6">
        <w:tc>
          <w:tcPr>
            <w:tcW w:w="234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>A. 1600N</w: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B. 400N.</w:t>
            </w:r>
            <w:r w:rsidRPr="00B04AB8">
              <w:rPr>
                <w:sz w:val="26"/>
                <w:szCs w:val="26"/>
                <w:lang w:val="pt-BR"/>
              </w:rPr>
              <w:t xml:space="preserve">                       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after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>C. 800</w:t>
            </w:r>
            <w:r>
              <w:rPr>
                <w:sz w:val="26"/>
                <w:szCs w:val="26"/>
                <w:lang w:val="pt-BR"/>
              </w:rPr>
              <w:t>0N.</w:t>
            </w:r>
            <w:r w:rsidRPr="00B04AB8">
              <w:rPr>
                <w:sz w:val="26"/>
                <w:szCs w:val="26"/>
                <w:lang w:val="pt-BR"/>
              </w:rPr>
              <w:t xml:space="preserve">                      </w:t>
            </w:r>
          </w:p>
        </w:tc>
        <w:tc>
          <w:tcPr>
            <w:tcW w:w="28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695"/>
              </w:tabs>
              <w:spacing w:after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. 800</w:t>
            </w:r>
            <w:r w:rsidRPr="00B04AB8">
              <w:rPr>
                <w:sz w:val="26"/>
                <w:szCs w:val="26"/>
                <w:lang w:val="pt-BR"/>
              </w:rPr>
              <w:t>N.</w:t>
            </w:r>
          </w:p>
        </w:tc>
      </w:tr>
    </w:tbl>
    <w:p w:rsidR="00413941" w:rsidRPr="0098021E" w:rsidRDefault="00413941" w:rsidP="00413941">
      <w:pPr>
        <w:spacing w:before="120"/>
        <w:ind w:right="380"/>
        <w:jc w:val="both"/>
        <w:rPr>
          <w:sz w:val="26"/>
          <w:szCs w:val="26"/>
          <w:lang w:val="nl-NL"/>
        </w:rPr>
      </w:pPr>
      <w:r w:rsidRPr="0098021E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9</w:t>
      </w:r>
      <w:r w:rsidRPr="0098021E">
        <w:rPr>
          <w:sz w:val="26"/>
          <w:szCs w:val="26"/>
          <w:lang w:val="nl-NL"/>
        </w:rPr>
        <w:t xml:space="preserve">: </w:t>
      </w:r>
      <w:r>
        <w:rPr>
          <w:sz w:val="26"/>
          <w:szCs w:val="26"/>
          <w:lang w:val="nl-NL"/>
        </w:rPr>
        <w:t>Áp lực l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4"/>
        <w:gridCol w:w="5494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before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A. </w:t>
            </w:r>
            <w:r w:rsidRPr="00B04AB8">
              <w:rPr>
                <w:spacing w:val="-10"/>
                <w:sz w:val="26"/>
                <w:szCs w:val="26"/>
                <w:lang w:val="nl-NL"/>
              </w:rPr>
              <w:t>lực ép có phương vuông góc với mặt bị ép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B. </w:t>
            </w:r>
            <w:r w:rsidRPr="00B04AB8">
              <w:rPr>
                <w:spacing w:val="-12"/>
                <w:sz w:val="26"/>
                <w:szCs w:val="26"/>
                <w:lang w:val="nl-NL"/>
              </w:rPr>
              <w:t>lực ép có phương song song với mặt bị ép.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lastRenderedPageBreak/>
              <w:t>C. lực kéo vuông góc với mặt bị ép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D. lực đẩy vuông góc với mặt bị ép.</w:t>
            </w:r>
          </w:p>
        </w:tc>
      </w:tr>
    </w:tbl>
    <w:p w:rsidR="00413941" w:rsidRPr="00020B0B" w:rsidRDefault="00413941" w:rsidP="00413941">
      <w:pPr>
        <w:spacing w:before="120"/>
        <w:ind w:right="380"/>
        <w:jc w:val="both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t xml:space="preserve">Câu </w:t>
      </w:r>
      <w:r>
        <w:rPr>
          <w:b/>
          <w:sz w:val="26"/>
          <w:szCs w:val="26"/>
          <w:lang w:val="nl-NL"/>
        </w:rPr>
        <w:t>10</w:t>
      </w:r>
      <w:r w:rsidRPr="00020B0B">
        <w:rPr>
          <w:sz w:val="26"/>
          <w:szCs w:val="26"/>
          <w:lang w:val="nl-NL"/>
        </w:rPr>
        <w:t xml:space="preserve">: </w:t>
      </w:r>
      <w:r>
        <w:rPr>
          <w:sz w:val="26"/>
          <w:szCs w:val="26"/>
          <w:lang w:val="nl-NL"/>
        </w:rPr>
        <w:t>Công thức tính</w:t>
      </w:r>
      <w:r w:rsidRPr="00020B0B">
        <w:rPr>
          <w:sz w:val="26"/>
          <w:szCs w:val="26"/>
          <w:lang w:val="nl-NL"/>
        </w:rPr>
        <w:t xml:space="preserve"> áp suất</w:t>
      </w:r>
      <w:r>
        <w:rPr>
          <w:sz w:val="26"/>
          <w:szCs w:val="26"/>
          <w:lang w:val="nl-NL"/>
        </w:rPr>
        <w:t xml:space="preserve"> chất rắn </w:t>
      </w:r>
      <w:r w:rsidRPr="00020B0B">
        <w:rPr>
          <w:sz w:val="26"/>
          <w:szCs w:val="26"/>
          <w:lang w:val="nl-NL"/>
        </w:rPr>
        <w:t>là:</w:t>
      </w: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2340"/>
        <w:gridCol w:w="2700"/>
        <w:gridCol w:w="2700"/>
        <w:gridCol w:w="2880"/>
      </w:tblGrid>
      <w:tr w:rsidR="00413941" w:rsidRPr="00B04AB8" w:rsidTr="009D48C6">
        <w:tc>
          <w:tcPr>
            <w:tcW w:w="23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vertAlign w:val="superscript"/>
              </w:rPr>
            </w:pPr>
            <w:r w:rsidRPr="00B04AB8">
              <w:rPr>
                <w:sz w:val="26"/>
                <w:szCs w:val="26"/>
                <w:lang w:val="pt-BR"/>
              </w:rPr>
              <w:t>A. p = F.S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 xml:space="preserve">B. p = S/F                      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 xml:space="preserve">C. p = d.h                      </w:t>
            </w:r>
          </w:p>
        </w:tc>
        <w:tc>
          <w:tcPr>
            <w:tcW w:w="28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695"/>
              </w:tabs>
              <w:spacing w:before="120"/>
              <w:rPr>
                <w:sz w:val="26"/>
                <w:szCs w:val="26"/>
                <w:vertAlign w:val="superscript"/>
                <w:lang w:val="pt-BR"/>
              </w:rPr>
            </w:pPr>
            <w:r w:rsidRPr="00B04AB8">
              <w:rPr>
                <w:sz w:val="26"/>
                <w:szCs w:val="26"/>
                <w:lang w:val="pt-BR"/>
              </w:rPr>
              <w:t>D. p = F/S</w:t>
            </w:r>
          </w:p>
        </w:tc>
      </w:tr>
    </w:tbl>
    <w:p w:rsidR="00413941" w:rsidRPr="00020B0B" w:rsidRDefault="00413941" w:rsidP="00413941">
      <w:pPr>
        <w:spacing w:before="120" w:after="120" w:line="276" w:lineRule="auto"/>
        <w:rPr>
          <w:i/>
          <w:sz w:val="26"/>
          <w:szCs w:val="26"/>
          <w:lang w:val="pt-BR"/>
        </w:rPr>
      </w:pPr>
      <w:r w:rsidRPr="00020B0B">
        <w:rPr>
          <w:b/>
          <w:sz w:val="26"/>
          <w:szCs w:val="26"/>
          <w:lang w:val="pt-BR"/>
        </w:rPr>
        <w:t xml:space="preserve">II. TỰ LUẬN: </w:t>
      </w:r>
      <w:r w:rsidRPr="00020B0B">
        <w:rPr>
          <w:i/>
          <w:sz w:val="26"/>
          <w:szCs w:val="26"/>
          <w:lang w:val="pt-BR"/>
        </w:rPr>
        <w:t>(5,0 điểm)</w:t>
      </w:r>
    </w:p>
    <w:p w:rsidR="00413941" w:rsidRPr="00020B0B" w:rsidRDefault="00413941" w:rsidP="00413941">
      <w:pPr>
        <w:spacing w:before="120" w:after="120" w:line="276" w:lineRule="auto"/>
        <w:rPr>
          <w:color w:val="333333"/>
          <w:sz w:val="26"/>
          <w:szCs w:val="26"/>
          <w:lang w:val="pt-BR"/>
        </w:rPr>
      </w:pPr>
      <w:r w:rsidRPr="001031DD">
        <w:rPr>
          <w:b/>
          <w:color w:val="333333"/>
          <w:sz w:val="26"/>
          <w:szCs w:val="26"/>
          <w:lang w:val="pt-BR"/>
        </w:rPr>
        <w:t>Câu 11</w:t>
      </w:r>
      <w:r w:rsidRPr="001031DD">
        <w:rPr>
          <w:b/>
          <w:i/>
          <w:color w:val="333333"/>
          <w:sz w:val="26"/>
          <w:szCs w:val="26"/>
          <w:lang w:val="pt-BR"/>
        </w:rPr>
        <w:t>.</w:t>
      </w:r>
      <w:r>
        <w:rPr>
          <w:i/>
          <w:color w:val="333333"/>
          <w:sz w:val="26"/>
          <w:szCs w:val="26"/>
          <w:lang w:val="pt-BR"/>
        </w:rPr>
        <w:t xml:space="preserve"> </w:t>
      </w:r>
      <w:r w:rsidRPr="001031DD">
        <w:rPr>
          <w:i/>
          <w:color w:val="333333"/>
          <w:sz w:val="26"/>
          <w:szCs w:val="26"/>
          <w:lang w:val="pt-BR"/>
        </w:rPr>
        <w:t>(1,0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Định nghĩa chuyển động 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>đều. Cho ví dụ về chuyển động đều.</w:t>
      </w:r>
    </w:p>
    <w:p w:rsidR="00413941" w:rsidRPr="001031DD" w:rsidRDefault="00413941" w:rsidP="00413941">
      <w:pPr>
        <w:spacing w:before="120" w:after="120" w:line="276" w:lineRule="auto"/>
        <w:rPr>
          <w:color w:val="333333"/>
          <w:sz w:val="26"/>
          <w:szCs w:val="26"/>
          <w:lang w:val="pt-BR"/>
        </w:rPr>
      </w:pPr>
      <w:r w:rsidRPr="00020B0B">
        <w:rPr>
          <w:b/>
          <w:color w:val="333333"/>
          <w:sz w:val="26"/>
          <w:szCs w:val="26"/>
          <w:lang w:val="pt-BR"/>
        </w:rPr>
        <w:t>Câu 12.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b/>
          <w:color w:val="333333"/>
          <w:sz w:val="26"/>
          <w:szCs w:val="26"/>
          <w:lang w:val="pt-BR"/>
        </w:rPr>
        <w:t xml:space="preserve"> </w:t>
      </w:r>
      <w:r w:rsidRPr="001031DD">
        <w:rPr>
          <w:color w:val="333333"/>
          <w:sz w:val="26"/>
          <w:szCs w:val="26"/>
          <w:lang w:val="pt-BR"/>
        </w:rPr>
        <w:t xml:space="preserve">Một </w:t>
      </w:r>
      <w:r>
        <w:rPr>
          <w:color w:val="333333"/>
          <w:sz w:val="26"/>
          <w:szCs w:val="26"/>
          <w:lang w:val="pt-BR"/>
        </w:rPr>
        <w:t xml:space="preserve">người đi xe máy </w:t>
      </w:r>
      <w:r w:rsidRPr="001031DD">
        <w:rPr>
          <w:color w:val="333333"/>
          <w:sz w:val="26"/>
          <w:szCs w:val="26"/>
          <w:lang w:val="pt-BR"/>
        </w:rPr>
        <w:t xml:space="preserve">với vận tốc </w:t>
      </w:r>
      <w:r>
        <w:rPr>
          <w:color w:val="333333"/>
          <w:sz w:val="26"/>
          <w:szCs w:val="26"/>
          <w:lang w:val="pt-BR"/>
        </w:rPr>
        <w:t xml:space="preserve">48 </w:t>
      </w:r>
      <w:r w:rsidRPr="001031DD">
        <w:rPr>
          <w:color w:val="333333"/>
          <w:sz w:val="26"/>
          <w:szCs w:val="26"/>
          <w:lang w:val="pt-BR"/>
        </w:rPr>
        <w:t xml:space="preserve">km/h </w:t>
      </w:r>
      <w:r>
        <w:rPr>
          <w:color w:val="333333"/>
          <w:sz w:val="26"/>
          <w:szCs w:val="26"/>
          <w:lang w:val="pt-BR"/>
        </w:rPr>
        <w:t xml:space="preserve"> trong thời gian 1,5 giờ </w:t>
      </w:r>
      <w:r w:rsidRPr="001031DD">
        <w:rPr>
          <w:color w:val="333333"/>
          <w:sz w:val="26"/>
          <w:szCs w:val="26"/>
          <w:lang w:val="pt-BR"/>
        </w:rPr>
        <w:t xml:space="preserve">. Tính </w:t>
      </w:r>
      <w:r>
        <w:rPr>
          <w:color w:val="333333"/>
          <w:sz w:val="26"/>
          <w:szCs w:val="26"/>
          <w:lang w:val="pt-BR"/>
        </w:rPr>
        <w:t xml:space="preserve"> quãng đường  xe máy đi được?</w:t>
      </w:r>
    </w:p>
    <w:p w:rsidR="00413941" w:rsidRPr="003C05CA" w:rsidRDefault="00413941" w:rsidP="00413941">
      <w:pPr>
        <w:spacing w:before="120" w:after="120" w:line="276" w:lineRule="auto"/>
        <w:rPr>
          <w:b/>
          <w:color w:val="333333"/>
          <w:sz w:val="26"/>
          <w:szCs w:val="26"/>
          <w:lang w:val="pt-BR"/>
        </w:rPr>
      </w:pPr>
      <w:r w:rsidRPr="003C05CA">
        <w:rPr>
          <w:b/>
          <w:color w:val="333333"/>
          <w:sz w:val="26"/>
          <w:szCs w:val="26"/>
          <w:lang w:val="fr-FR"/>
        </w:rPr>
        <w:t>Câu 1</w:t>
      </w:r>
      <w:r w:rsidRPr="001031DD">
        <w:rPr>
          <w:b/>
          <w:color w:val="333333"/>
          <w:sz w:val="26"/>
          <w:szCs w:val="26"/>
          <w:lang w:val="fr-FR"/>
        </w:rPr>
        <w:t>3</w:t>
      </w:r>
      <w:r>
        <w:rPr>
          <w:b/>
          <w:color w:val="333333"/>
          <w:sz w:val="26"/>
          <w:szCs w:val="26"/>
          <w:lang w:val="fr-FR"/>
        </w:rPr>
        <w:t xml:space="preserve">. </w:t>
      </w:r>
      <w:r w:rsidRPr="001031DD">
        <w:rPr>
          <w:b/>
          <w:i/>
          <w:color w:val="333333"/>
          <w:sz w:val="26"/>
          <w:szCs w:val="26"/>
          <w:lang w:val="pt-BR"/>
        </w:rPr>
        <w:t>(</w:t>
      </w:r>
      <w:r w:rsidRPr="001031DD">
        <w:rPr>
          <w:i/>
          <w:color w:val="333333"/>
          <w:sz w:val="26"/>
          <w:szCs w:val="26"/>
          <w:lang w:val="pt-BR"/>
        </w:rPr>
        <w:t>1,0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3C05CA">
        <w:rPr>
          <w:color w:val="333333"/>
          <w:sz w:val="26"/>
          <w:szCs w:val="26"/>
          <w:lang w:val="fr-FR"/>
        </w:rPr>
        <w:t xml:space="preserve">Một ô tô chạy  trên quãng đường dài 30km với vận tốc 40km/h. Sau đó ô tô chạy trên quãng đường tiếp theo </w:t>
      </w:r>
      <w:r w:rsidRPr="00020B0B">
        <w:rPr>
          <w:color w:val="333333"/>
          <w:sz w:val="26"/>
          <w:szCs w:val="26"/>
          <w:lang w:val="fr-FR"/>
        </w:rPr>
        <w:t xml:space="preserve">với vận tốc 52km/h </w:t>
      </w:r>
      <w:r w:rsidRPr="003C05CA">
        <w:rPr>
          <w:color w:val="333333"/>
          <w:sz w:val="26"/>
          <w:szCs w:val="26"/>
          <w:lang w:val="fr-FR"/>
        </w:rPr>
        <w:t xml:space="preserve"> trong 90 phút.Tính vận tốc trung bình của ô tô trên cả hai quãng đường ? </w:t>
      </w:r>
    </w:p>
    <w:p w:rsidR="00413941" w:rsidRPr="00020B0B" w:rsidRDefault="00413941" w:rsidP="00413941">
      <w:pPr>
        <w:spacing w:before="120" w:after="120" w:line="276" w:lineRule="auto"/>
        <w:jc w:val="both"/>
        <w:rPr>
          <w:color w:val="333333"/>
          <w:sz w:val="26"/>
          <w:szCs w:val="26"/>
          <w:lang w:val="nl-NL"/>
        </w:rPr>
      </w:pPr>
      <w:r w:rsidRPr="003C05CA">
        <w:rPr>
          <w:b/>
          <w:color w:val="333333"/>
          <w:sz w:val="26"/>
          <w:szCs w:val="26"/>
          <w:lang w:val="nl-NL"/>
        </w:rPr>
        <w:t>Câu 1</w:t>
      </w:r>
      <w:r w:rsidRPr="001031DD">
        <w:rPr>
          <w:b/>
          <w:color w:val="333333"/>
          <w:sz w:val="26"/>
          <w:szCs w:val="26"/>
          <w:lang w:val="nl-NL"/>
        </w:rPr>
        <w:t>4</w:t>
      </w:r>
      <w:r>
        <w:rPr>
          <w:b/>
          <w:color w:val="333333"/>
          <w:sz w:val="26"/>
          <w:szCs w:val="26"/>
          <w:lang w:val="nl-NL"/>
        </w:rPr>
        <w:t>.</w:t>
      </w:r>
      <w:r>
        <w:rPr>
          <w:i/>
          <w:color w:val="333333"/>
          <w:sz w:val="26"/>
          <w:szCs w:val="26"/>
          <w:lang w:val="pt-BR"/>
        </w:rPr>
        <w:t>(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nl-NL"/>
        </w:rPr>
        <w:t>Biểu diễn trọng lực của một vật là 1500N. Tỉ xích tùy chọn.</w:t>
      </w:r>
    </w:p>
    <w:p w:rsidR="00413941" w:rsidRPr="00020B0B" w:rsidRDefault="00413941" w:rsidP="00413941">
      <w:pPr>
        <w:spacing w:before="120" w:after="120" w:line="276" w:lineRule="auto"/>
        <w:jc w:val="both"/>
        <w:rPr>
          <w:color w:val="333333"/>
          <w:sz w:val="26"/>
          <w:szCs w:val="26"/>
          <w:lang w:val="nl-NL"/>
        </w:rPr>
      </w:pPr>
      <w:r w:rsidRPr="001031DD">
        <w:rPr>
          <w:b/>
          <w:color w:val="333333"/>
          <w:sz w:val="26"/>
          <w:szCs w:val="26"/>
          <w:lang w:val="nl-NL"/>
        </w:rPr>
        <w:t>Câu 15.</w:t>
      </w:r>
      <w:r w:rsidRPr="00020B0B">
        <w:rPr>
          <w:color w:val="333333"/>
          <w:sz w:val="26"/>
          <w:szCs w:val="26"/>
          <w:lang w:val="nl-NL"/>
        </w:rPr>
        <w:t xml:space="preserve"> 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nl-NL"/>
        </w:rPr>
        <w:t>Tại sao khi ô tô bị sa lầy trong đất bùn, người ta phải chèn dưới bánh xe các vật cứng như tấm ván gỗ cứng hay rơm rạ?</w:t>
      </w:r>
    </w:p>
    <w:p w:rsidR="00413941" w:rsidRPr="00020B0B" w:rsidRDefault="00413941" w:rsidP="00413941">
      <w:pPr>
        <w:spacing w:before="120" w:after="120" w:line="276" w:lineRule="auto"/>
        <w:jc w:val="both"/>
        <w:rPr>
          <w:color w:val="333333"/>
          <w:sz w:val="26"/>
          <w:szCs w:val="26"/>
          <w:lang w:val="nl-NL"/>
        </w:rPr>
      </w:pPr>
      <w:r w:rsidRPr="001031DD">
        <w:rPr>
          <w:b/>
          <w:color w:val="333333"/>
          <w:sz w:val="26"/>
          <w:szCs w:val="26"/>
          <w:lang w:val="nl-NL"/>
        </w:rPr>
        <w:t>Câu 16.</w:t>
      </w:r>
      <w:r w:rsidRPr="00020B0B">
        <w:rPr>
          <w:color w:val="333333"/>
          <w:sz w:val="26"/>
          <w:szCs w:val="26"/>
          <w:lang w:val="nl-NL"/>
        </w:rPr>
        <w:t xml:space="preserve"> 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1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nl-NL"/>
        </w:rPr>
        <w:t>Để tăng áp suất tác dụng lên một bề mặt, ta có thể làm gì? Cho ví dụ.</w:t>
      </w:r>
    </w:p>
    <w:p w:rsidR="00413941" w:rsidRPr="003C05CA" w:rsidRDefault="00413941" w:rsidP="00413941">
      <w:pPr>
        <w:spacing w:before="120" w:after="120" w:line="276" w:lineRule="auto"/>
        <w:rPr>
          <w:rFonts w:ascii="Calibri" w:hAnsi="Calibri" w:cs="Calibri"/>
          <w:color w:val="333333"/>
          <w:sz w:val="26"/>
          <w:szCs w:val="26"/>
          <w:lang w:val="sv-SE"/>
        </w:rPr>
      </w:pPr>
      <w:r w:rsidRPr="003C05CA">
        <w:rPr>
          <w:b/>
          <w:color w:val="333333"/>
          <w:sz w:val="26"/>
          <w:szCs w:val="26"/>
          <w:lang w:val="sv-SE"/>
        </w:rPr>
        <w:t xml:space="preserve">Câu </w:t>
      </w:r>
      <w:r w:rsidRPr="001031DD">
        <w:rPr>
          <w:b/>
          <w:color w:val="333333"/>
          <w:sz w:val="26"/>
          <w:szCs w:val="26"/>
          <w:lang w:val="sv-SE"/>
        </w:rPr>
        <w:t>17.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sv-SE"/>
        </w:rPr>
        <w:t xml:space="preserve"> Một miếng gỗ hình khối hộp có </w:t>
      </w:r>
      <w:r>
        <w:rPr>
          <w:color w:val="333333"/>
          <w:sz w:val="26"/>
          <w:szCs w:val="26"/>
          <w:lang w:val="sv-SE"/>
        </w:rPr>
        <w:t>trọng lượng 100N</w:t>
      </w:r>
      <w:r w:rsidRPr="00020B0B">
        <w:rPr>
          <w:color w:val="333333"/>
          <w:sz w:val="26"/>
          <w:szCs w:val="26"/>
          <w:lang w:val="sv-SE"/>
        </w:rPr>
        <w:t xml:space="preserve"> đặt trên mặt bàn nằm ngang, diện tích tiếp xúc giữa khối gỗ với mặt bàn là 400cm</w:t>
      </w:r>
      <w:r w:rsidRPr="00020B0B">
        <w:rPr>
          <w:color w:val="333333"/>
          <w:sz w:val="26"/>
          <w:szCs w:val="26"/>
          <w:vertAlign w:val="superscript"/>
          <w:lang w:val="sv-SE"/>
        </w:rPr>
        <w:t>2</w:t>
      </w:r>
      <w:r w:rsidRPr="00020B0B">
        <w:rPr>
          <w:color w:val="333333"/>
          <w:sz w:val="26"/>
          <w:szCs w:val="26"/>
          <w:lang w:val="sv-SE"/>
        </w:rPr>
        <w:t>. Tính áp suất của khối gỗ tác dụng lên mặt bàn.</w:t>
      </w:r>
    </w:p>
    <w:p w:rsidR="00413941" w:rsidRPr="00413941" w:rsidRDefault="00413941" w:rsidP="00413941">
      <w:pPr>
        <w:spacing w:before="120" w:after="120" w:line="276" w:lineRule="auto"/>
        <w:jc w:val="center"/>
        <w:rPr>
          <w:rFonts w:cs="Times New Roman"/>
          <w:b/>
          <w:color w:val="FF0000"/>
          <w:sz w:val="26"/>
          <w:szCs w:val="26"/>
          <w:lang w:val="sv-SE"/>
        </w:rPr>
      </w:pPr>
      <w:r w:rsidRPr="00413941">
        <w:rPr>
          <w:rFonts w:cs="Times New Roman"/>
          <w:b/>
          <w:color w:val="FF0000"/>
          <w:sz w:val="26"/>
          <w:szCs w:val="26"/>
          <w:lang w:val="sv-SE"/>
        </w:rPr>
        <w:t>ĐÁP ÁN</w:t>
      </w:r>
    </w:p>
    <w:p w:rsidR="00413941" w:rsidRPr="003C05CA" w:rsidRDefault="00413941" w:rsidP="00413941">
      <w:pPr>
        <w:ind w:left="-763" w:firstLine="763"/>
        <w:rPr>
          <w:i/>
          <w:sz w:val="26"/>
          <w:szCs w:val="26"/>
        </w:rPr>
      </w:pPr>
      <w:r w:rsidRPr="003C05CA">
        <w:rPr>
          <w:b/>
          <w:sz w:val="26"/>
          <w:szCs w:val="26"/>
        </w:rPr>
        <w:t xml:space="preserve">I. TRẮC NGHIỆM: </w:t>
      </w:r>
      <w:r w:rsidRPr="003C05CA">
        <w:rPr>
          <w:i/>
          <w:sz w:val="26"/>
          <w:szCs w:val="26"/>
        </w:rPr>
        <w:t xml:space="preserve">(5,0 điểm) Mỗi phương án chọn đúng ghi </w:t>
      </w:r>
      <w:r>
        <w:rPr>
          <w:i/>
          <w:sz w:val="26"/>
          <w:szCs w:val="26"/>
        </w:rPr>
        <w:t>0,5</w:t>
      </w:r>
      <w:r w:rsidRPr="003C05CA">
        <w:rPr>
          <w:i/>
          <w:sz w:val="26"/>
          <w:szCs w:val="26"/>
        </w:rPr>
        <w:t xml:space="preserve"> điểm.</w:t>
      </w: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3"/>
        <w:gridCol w:w="954"/>
        <w:gridCol w:w="954"/>
        <w:gridCol w:w="953"/>
        <w:gridCol w:w="954"/>
        <w:gridCol w:w="954"/>
        <w:gridCol w:w="954"/>
        <w:gridCol w:w="953"/>
        <w:gridCol w:w="954"/>
        <w:gridCol w:w="954"/>
        <w:gridCol w:w="954"/>
      </w:tblGrid>
      <w:tr w:rsidR="00413941" w:rsidRPr="003C05CA" w:rsidTr="009D48C6">
        <w:trPr>
          <w:trHeight w:val="329"/>
        </w:trPr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ind w:right="-109"/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1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2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3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4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5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6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7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8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9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10</w:t>
            </w:r>
          </w:p>
        </w:tc>
      </w:tr>
      <w:tr w:rsidR="00413941" w:rsidRPr="003C05CA" w:rsidTr="009D48C6"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Đ/án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</w:tr>
    </w:tbl>
    <w:p w:rsidR="00413941" w:rsidRPr="003C05CA" w:rsidRDefault="00413941" w:rsidP="00413941">
      <w:pPr>
        <w:ind w:left="-763" w:firstLine="763"/>
        <w:rPr>
          <w:b/>
          <w:sz w:val="26"/>
          <w:szCs w:val="26"/>
        </w:rPr>
      </w:pPr>
      <w:r w:rsidRPr="003C05CA">
        <w:rPr>
          <w:b/>
          <w:sz w:val="26"/>
          <w:szCs w:val="26"/>
        </w:rPr>
        <w:t xml:space="preserve">II. TỰ LUẬN: </w:t>
      </w:r>
      <w:r w:rsidRPr="003C05CA">
        <w:rPr>
          <w:i/>
          <w:sz w:val="26"/>
          <w:szCs w:val="26"/>
        </w:rPr>
        <w:t>(5,0 điểm)</w:t>
      </w:r>
    </w:p>
    <w:tbl>
      <w:tblPr>
        <w:tblW w:w="1057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720"/>
        <w:gridCol w:w="981"/>
      </w:tblGrid>
      <w:tr w:rsidR="00413941" w:rsidRPr="003C05CA" w:rsidTr="009D48C6"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720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Điểm</w:t>
            </w:r>
          </w:p>
        </w:tc>
      </w:tr>
      <w:tr w:rsidR="00413941" w:rsidRPr="003C05CA" w:rsidTr="009D48C6">
        <w:trPr>
          <w:trHeight w:val="830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3C05CA">
              <w:rPr>
                <w:b/>
                <w:sz w:val="26"/>
                <w:szCs w:val="26"/>
              </w:rPr>
              <w:t>1</w:t>
            </w:r>
          </w:p>
          <w:p w:rsidR="00413941" w:rsidRPr="005F1185" w:rsidRDefault="00413941" w:rsidP="009D48C6">
            <w:pPr>
              <w:spacing w:before="12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Pr="003C05CA">
              <w:rPr>
                <w:i/>
                <w:sz w:val="26"/>
                <w:szCs w:val="26"/>
              </w:rPr>
              <w:t>,</w:t>
            </w:r>
            <w:r>
              <w:rPr>
                <w:i/>
                <w:sz w:val="26"/>
                <w:szCs w:val="26"/>
              </w:rPr>
              <w:t>0</w:t>
            </w:r>
            <w:r w:rsidRPr="003C05CA">
              <w:rPr>
                <w:i/>
                <w:sz w:val="26"/>
                <w:szCs w:val="26"/>
              </w:rPr>
              <w:t>đ</w:t>
            </w:r>
            <w:r w:rsidRPr="003C05CA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spacing w:before="12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Nêu được định nghĩa về chuyển động đều.</w:t>
            </w:r>
          </w:p>
          <w:p w:rsidR="00413941" w:rsidRPr="003C05CA" w:rsidRDefault="00413941" w:rsidP="009D48C6">
            <w:pPr>
              <w:spacing w:before="12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 Cho ví dụ đúng.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 w:rsidRPr="003C05CA">
              <w:rPr>
                <w:i/>
                <w:sz w:val="26"/>
                <w:szCs w:val="26"/>
              </w:rPr>
              <w:t>0,5</w:t>
            </w:r>
          </w:p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5</w:t>
            </w:r>
          </w:p>
        </w:tc>
      </w:tr>
      <w:tr w:rsidR="00413941" w:rsidRPr="003C05CA" w:rsidTr="009D48C6">
        <w:trPr>
          <w:trHeight w:val="480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2</w:t>
            </w:r>
          </w:p>
          <w:p w:rsidR="00413941" w:rsidRPr="003C05CA" w:rsidRDefault="00413941" w:rsidP="009D48C6">
            <w:pPr>
              <w:spacing w:before="120"/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</w:t>
            </w:r>
            <w:r>
              <w:rPr>
                <w:i/>
                <w:sz w:val="26"/>
                <w:szCs w:val="26"/>
              </w:rPr>
              <w:t>,</w:t>
            </w:r>
            <w:r w:rsidRPr="003C05CA">
              <w:rPr>
                <w:i/>
                <w:sz w:val="26"/>
                <w:szCs w:val="26"/>
              </w:rPr>
              <w:t>5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spacing w:before="120" w:line="276" w:lineRule="auto"/>
              <w:rPr>
                <w:sz w:val="26"/>
                <w:szCs w:val="26"/>
                <w:lang w:val="pt-BR"/>
              </w:rPr>
            </w:pPr>
            <w:r w:rsidRPr="003C05C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-Ghi đúng công thức: s = v.t</w:t>
            </w:r>
          </w:p>
          <w:p w:rsidR="00413941" w:rsidRPr="003C05CA" w:rsidRDefault="00413941" w:rsidP="009D48C6">
            <w:pPr>
              <w:spacing w:before="120" w:line="276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 Thay số tính đúng: s = v. t = 42. 1,5 = 63(km)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A43A37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</w:tc>
      </w:tr>
      <w:tr w:rsidR="00413941" w:rsidRPr="003C05CA" w:rsidTr="009D48C6">
        <w:trPr>
          <w:trHeight w:val="621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3</w:t>
            </w:r>
          </w:p>
          <w:p w:rsidR="00413941" w:rsidRPr="003C05CA" w:rsidRDefault="00413941" w:rsidP="009D48C6">
            <w:pPr>
              <w:spacing w:before="12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Pr="003C05CA">
              <w:rPr>
                <w:i/>
                <w:sz w:val="26"/>
                <w:szCs w:val="26"/>
              </w:rPr>
              <w:t>,</w:t>
            </w:r>
            <w:r>
              <w:rPr>
                <w:i/>
                <w:sz w:val="26"/>
                <w:szCs w:val="26"/>
              </w:rPr>
              <w:t>0</w:t>
            </w:r>
            <w:r w:rsidRPr="003C05CA">
              <w:rPr>
                <w:i/>
                <w:sz w:val="26"/>
                <w:szCs w:val="26"/>
              </w:rPr>
              <w:t>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Đổi đúng: t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90 phút = 3/2h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Tính đúng thời gian ô tô đi quãng đường thứ nhất: t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 xml:space="preserve"> = s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>/v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 xml:space="preserve"> = 30/40 = 3/4 (h)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Tính đúng quãng đường tiếp theo ô tô đi được: s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v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. t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52.3/2 = 78(km)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lastRenderedPageBreak/>
              <w:t>-Tính đúng vận tốc trung bình trên cả hai quãng đường:</w:t>
            </w:r>
          </w:p>
          <w:p w:rsidR="00413941" w:rsidRPr="002112F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 w:rsidRPr="002112F1">
              <w:rPr>
                <w:position w:val="-30"/>
                <w:sz w:val="26"/>
                <w:szCs w:val="26"/>
                <w:lang w:val="pt-BR"/>
              </w:rPr>
              <w:object w:dxaOrig="3879" w:dyaOrig="700">
                <v:shape id="_x0000_i1042" type="#_x0000_t75" style="width:218.95pt;height:39.75pt" o:ole="">
                  <v:imagedata r:id="rId16" o:title=""/>
                </v:shape>
                <o:OLEObject Type="Embed" ProgID="Equation.3" ShapeID="_x0000_i1042" DrawAspect="Content" ObjectID="_1727853049" r:id="rId17"/>
              </w:objec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lastRenderedPageBreak/>
              <w:t xml:space="preserve">   0,25</w:t>
            </w:r>
          </w:p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  <w:p w:rsidR="00413941" w:rsidRDefault="00413941" w:rsidP="009D48C6">
            <w:pPr>
              <w:rPr>
                <w:sz w:val="26"/>
                <w:szCs w:val="26"/>
              </w:rPr>
            </w:pPr>
          </w:p>
          <w:p w:rsidR="00413941" w:rsidRDefault="00413941" w:rsidP="009D48C6">
            <w:pPr>
              <w:rPr>
                <w:sz w:val="26"/>
                <w:szCs w:val="26"/>
              </w:rPr>
            </w:pPr>
          </w:p>
          <w:p w:rsidR="00413941" w:rsidRPr="002112F1" w:rsidRDefault="00413941" w:rsidP="009D48C6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 w:rsidRPr="002112F1">
              <w:rPr>
                <w:i/>
                <w:sz w:val="26"/>
                <w:szCs w:val="26"/>
              </w:rPr>
              <w:t>0,25</w:t>
            </w:r>
          </w:p>
        </w:tc>
      </w:tr>
      <w:tr w:rsidR="00413941" w:rsidRPr="003C05CA" w:rsidTr="009D48C6"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14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5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color w:val="333333"/>
                <w:sz w:val="25"/>
                <w:szCs w:val="25"/>
                <w:lang w:val="fr-FR"/>
              </w:rPr>
              <w:t>-Vẽ hình đúng</w: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color w:val="333333"/>
                <w:sz w:val="25"/>
                <w:szCs w:val="25"/>
                <w:lang w:val="fr-FR"/>
              </w:rPr>
              <w:t xml:space="preserve"> Biểu diễn đúng</w:t>
            </w:r>
            <w:r w:rsidRPr="00ED0749">
              <w:rPr>
                <w:color w:val="333333"/>
                <w:sz w:val="25"/>
                <w:szCs w:val="25"/>
                <w:lang w:val="es-ES"/>
              </w:rPr>
              <w:t xml:space="preserve">            </w: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  <w:t xml:space="preserve">                                                              </w:t>
            </w:r>
          </w:p>
          <w:p w:rsidR="00413941" w:rsidRPr="00ED0749" w:rsidRDefault="00413941" w:rsidP="009D48C6">
            <w:pPr>
              <w:tabs>
                <w:tab w:val="center" w:pos="4770"/>
              </w:tabs>
              <w:jc w:val="both"/>
              <w:rPr>
                <w:color w:val="333333"/>
                <w:sz w:val="25"/>
                <w:szCs w:val="25"/>
                <w:lang w:val="fr-FR"/>
              </w:rPr>
            </w:pPr>
            <w:r w:rsidRPr="00ED0749">
              <w:rPr>
                <w:color w:val="333333"/>
                <w:sz w:val="25"/>
                <w:szCs w:val="25"/>
                <w:lang w:val="fr-FR"/>
              </w:rPr>
              <w:t xml:space="preserve">                                                             </w:t>
            </w:r>
            <w:r>
              <w:rPr>
                <w:color w:val="333333"/>
                <w:sz w:val="25"/>
                <w:szCs w:val="25"/>
                <w:lang w:val="fr-FR"/>
              </w:rPr>
              <w:t xml:space="preserve">                </w: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</w:p>
          <w:p w:rsidR="00413941" w:rsidRPr="00ED0749" w:rsidRDefault="00413941" w:rsidP="009D48C6">
            <w:pPr>
              <w:tabs>
                <w:tab w:val="left" w:pos="720"/>
                <w:tab w:val="left" w:pos="4395"/>
              </w:tabs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5FA9675D" wp14:editId="00EF36E0">
                      <wp:simplePos x="0" y="0"/>
                      <wp:positionH relativeFrom="column">
                        <wp:posOffset>867410</wp:posOffset>
                      </wp:positionH>
                      <wp:positionV relativeFrom="paragraph">
                        <wp:posOffset>-2540</wp:posOffset>
                      </wp:positionV>
                      <wp:extent cx="589280" cy="368300"/>
                      <wp:effectExtent l="5080" t="13335" r="5715" b="8890"/>
                      <wp:wrapNone/>
                      <wp:docPr id="59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9280" cy="368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13941" w:rsidRDefault="00413941" w:rsidP="0041394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9" o:spid="_x0000_s1026" type="#_x0000_t202" style="position:absolute;left:0;text-align:left;margin-left:68.3pt;margin-top:-.2pt;width:46.4pt;height:29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BWgsKwIAAFEEAAAOAAAAZHJzL2Uyb0RvYy54bWysVNtu2zAMfR+wfxD0vthJky4x4hRdugwD ugvQ7gNkWbaFSaImKbGzry8lp1nQbS/D/CCIInVEnkN6fTNoRQ7CeQmmpNNJTokwHGpp2pJ+e9y9 WVLiAzM1U2BESY/C05vN61fr3hZiBh2oWjiCIMYXvS1pF4ItsszzTmjmJ2CFQWcDTrOApmuz2rEe 0bXKZnl+nfXgauuAC+/x9G500k3CbxrBw5em8SIQVVLMLaTVpbWKa7ZZs6J1zHaSn9Jg/5CFZtLg o2eoOxYY2Tv5G5SW3IGHJkw46AyaRnKRasBqpvmLah46ZkWqBcnx9kyT/3+w/PPhqyOyLuliRYlh GjV6FEMg72AgeIT89NYXGPZgMTAMeI46p1q9vQf+3RMD246ZVtw6B30nWI35TePN7OLqiOMjSNV/ ghrfYfsACWhonI7kIR0E0VGn41mbmAvHw8VyNVuih6Pr6np5lSftMlY8X7bOhw8CNImbkjqUPoGz w70PMRlWPIfEtzwoWe+kUslwbbVVjhwYtskufSn/F2HKkL6kq8VsMdb/V4g8fX+C0DJgvyupS7o8 B7Eisvbe1KkbA5Nq3GPKypxojMyNHIahGk6yVFAfkVAHY1/jHOKmA/eTkh57uqT+x545QYn6aFCU 1XQ+j0OQjPni7QwNd+mpLj3McIQqaaBk3G7DODh762Tb4UtjGxi4RSEbmUiOio9ZnfLGvk3cn2Ys DsalnaJ+/Qk2TwAAAP//AwBQSwMEFAAGAAgAAAAhAPJE1KjfAAAACAEAAA8AAABkcnMvZG93bnJl di54bWxMj8FOwzAQRO9I/IO1SFxQ65AWtw1xKoQEojdoK7i6sZtE2Otgu2n4e5YT3HY0o9k35Xp0 lg0mxM6jhNtpBsxg7XWHjYT97mmyBBaTQq2sRyPh20RYV5cXpSq0P+ObGbapYVSCsVAS2pT6gvNY t8apOPW9QfKOPjiVSIaG66DOVO4sz7NMcKc6pA+t6s1ja+rP7clJWM5fho+4mb2+1+JoV+lmMTx/ BSmvr8aHe2DJjOkvDL/4hA4VMR38CXVklvRMCIpKmMyBkZ/nKzoOEu4WAnhV8v8Dqh8AAAD//wMA UEsBAi0AFAAGAAgAAAAhALaDOJL+AAAA4QEAABMAAAAAAAAAAAAAAAAAAAAAAFtDb250ZW50X1R5 cGVzXS54bWxQSwECLQAUAAYACAAAACEAOP0h/9YAAACUAQAACwAAAAAAAAAAAAAAAAAvAQAAX3Jl bHMvLnJlbHNQSwECLQAUAAYACAAAACEAXwVoLCsCAABRBAAADgAAAAAAAAAAAAAAAAAuAgAAZHJz L2Uyb0RvYy54bWxQSwECLQAUAAYACAAAACEA8kTUqN8AAAAIAQAADwAAAAAAAAAAAAAAAACFBAAA ZHJzL2Rvd25yZXYueG1sUEsFBgAAAAAEAAQA8wAAAJEFAAAAAA== ">
                      <v:textbox>
                        <w:txbxContent>
                          <w:p w:rsidR="00413941" w:rsidRDefault="00413941" w:rsidP="0041394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7418EBEA" wp14:editId="7B1F6737">
                      <wp:simplePos x="0" y="0"/>
                      <wp:positionH relativeFrom="column">
                        <wp:posOffset>1151890</wp:posOffset>
                      </wp:positionH>
                      <wp:positionV relativeFrom="paragraph">
                        <wp:posOffset>72390</wp:posOffset>
                      </wp:positionV>
                      <wp:extent cx="294640" cy="294640"/>
                      <wp:effectExtent l="3810" t="2540" r="0" b="0"/>
                      <wp:wrapNone/>
                      <wp:docPr id="58" name="Text Box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464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8" o:spid="_x0000_s1027" type="#_x0000_t202" style="position:absolute;left:0;text-align:left;margin-left:90.7pt;margin-top:5.7pt;width:23.2pt;height:23.2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r/JrtAIAAMEFAAAOAAAAZHJzL2Uyb0RvYy54bWysVMlu2zAQvRfoPxC8K1pKLxIsB45lFQXS BUj6AbREWUQlUiVpS2nRf++Q8pbkUrTlgSBnhm+2x1ncDm2DDkxpLkWKw5sAIyYKWXKxS/HXx9yb Y6QNFSVtpGApfmIa3y7fvln0XcIiWcumZAoBiNBJ36W4NqZLfF8XNWupvpEdE6CspGqpgava+aWi PaC3jR8FwdTvpSo7JQumNUizUYmXDr+qWGE+V5VmBjUphtiM25Xbt3b3lwua7BTtal4cw6B/EUVL uQCnZ6iMGor2ir+CanmhpJaVuSlk68uq4gVzOUA2YfAim4eadszlAsXR3blM+v/BFp8OXxTiZYon 0ClBW+jRIxsMupMDAhHUp+90AmYPHRiaAeTQZ5er7u5l8U0jIdc1FTu2Ukr2NaMlxBfal/7V0xFH W5Bt/1GW4IfujXRAQ6VaWzwoBwJ06NPTuTc2lgKEUUymBDQFqI5n64Emp8ed0uY9ky2yhxQraL0D p4d7bUbTk4n1JWTOmwbkNGnEMwFgjhJwDU+tzgbhuvkzDuLNfDMnHommG48EWeat8jXxpnk4m2Tv svU6C39ZvyFJal6WTFg3J2aF5M86d+T4yIkzt7RseGnhbEha7bbrRqEDBWbnbrmSg+Zi5j8Pw9UL cnmRUhiR4C6KvXw6n3kkJxMvngVzLwjju3gakJhk+fOU7rlg/54S6lMcT6LJyKVL0C9yC9x6nRtN Wm5gdjS8TfH8bEQTy8CNKF1rDeXNeL4qhQ3/Ugpo96nRjq+WoiNZzbAd3NdwZLZc3sryCQisJBAM uAhzDw61VD8w6mGGpFh/31PFMGo+CPgEcUgsZY27kMksgou61myvNVQUAJVig9F4XJtxUO07xXc1 eBq/nZAr+DgVd6S+RHX8bjAnXG7HmWYH0fXdWV0m7/I3AAAA//8DAFBLAwQUAAYACAAAACEAOv/7 ytoAAAAJAQAADwAAAGRycy9kb3ducmV2LnhtbExPy07DMBC8I/EP1iJxo3ajFtoQp0IgriDKQ+pt G2+TiHgdxW4T/p7tCU6zoxnNzhSbyXfqRENsA1uYzwwo4iq4lmsLH+/PNytQMSE77AKThR+KsCkv LwrMXRj5jU7bVCsJ4ZijhSalPtc6Vg15jLPQE4t2CIPHJHSotRtwlHDf6cyYW+2xZfnQYE+PDVXf 26O38Ply2H0tzGv95Jf9GCaj2a+1tddX08M9qERT+jPDub5Uh1I67cORXVSd8NV8IVY5ziiGLLuT LXsLS0FdFvr/gvIXAAD//wMAUEsBAi0AFAAGAAgAAAAhALaDOJL+AAAA4QEAABMAAAAAAAAAAAAA AAAAAAAAAFtDb250ZW50X1R5cGVzXS54bWxQSwECLQAUAAYACAAAACEAOP0h/9YAAACUAQAACwAA AAAAAAAAAAAAAAAvAQAAX3JlbHMvLnJlbHNQSwECLQAUAAYACAAAACEACq/ya7QCAADBBQAADgAA AAAAAAAAAAAAAAAuAgAAZHJzL2Uyb0RvYy54bWxQSwECLQAUAAYACAAAACEAOv/7ytoAAAAJAQAA DwAAAAAAAAAAAAAAAAAOBQAAZHJzL2Rvd25yZXYueG1sUEsFBgAAAAAEAAQA8wAAABUGAAAAAA== " filled="f" stroked="f">
                      <v:textbox>
                        <w:txbxContent>
                          <w:p w:rsidR="00413941" w:rsidRDefault="00413941" w:rsidP="0041394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7EC7B46B" wp14:editId="4E616E6C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29210</wp:posOffset>
                      </wp:positionV>
                      <wp:extent cx="297815" cy="266700"/>
                      <wp:effectExtent l="0" t="0" r="0" b="2540"/>
                      <wp:wrapNone/>
                      <wp:docPr id="57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 w:rsidRPr="00810C13">
                                    <w:rPr>
                                      <w:position w:val="-4"/>
                                    </w:rPr>
                                    <w:object w:dxaOrig="180" w:dyaOrig="200">
                                      <v:shape id="_x0000_i1043" type="#_x0000_t75" style="width:9pt;height:10pt" o:ole="">
                                        <v:imagedata r:id="rId18" o:title=""/>
                                      </v:shape>
                                      <o:OLEObject Type="Embed" ProgID="Equation.DSMT4" ShapeID="_x0000_i1043" DrawAspect="Content" ObjectID="_1727853063" r:id="rId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28" type="#_x0000_t202" style="position:absolute;left:0;text-align:left;margin-left:80.5pt;margin-top:2.3pt;width:23.45pt;height:21pt;z-index:251730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Gt5rtgIAAL8FAAAOAAAAZHJzL2Uyb0RvYy54bWysVNtunDAQfa/Uf7D8TriUu8JWybJUldKL lPQDvGAWq2Aj21lIq/57x2ZvSV6qtjwge2Z85nZmrt/PQ4/2VComeIH9Kw8jymvRML4r8LeHykkx UprwhvSC0wI/UYXfr96+uZ7GnAaiE31DJQIQrvJpLHCn9Zi7rqo7OhB1JUbKQdkKORANV7lzG0km QB96N/C82J2EbEYpaqoUSMtFiVcWv21prb+0raIa9QWG2LT9S/vfmr+7uib5TpKxY/UhDPIXUQyE cXB6giqJJuhRsldQA6ulUKLVV7UYXNG2rKY2B8jG915kc9+RkdpcoDhqPJVJ/T/Y+vP+q0SsKXCU YMTJAD16oLNGt2JGIIL6TKPKwex+BEM9gxz6bHNV452ovyvExbojfEdvpBRTR0kD8fnmpXvxdMFR BmQ7fRIN+CGPWliguZWDKR6UAwE69Onp1BsTSw3CIEtSP8KoBlUQx4lne+eS/Ph4lEp/oGJA5lBg Ca234GR/p7QJhuRHE+OLi4r1vW1/z58JwHCRgGt4anQmCNvNn5mXbdJNGjphEG+c0CtL56Zah05c +UlUvivX69L/Zfz6Yd6xpqHcuDkyyw//rHMHji+cOHFLiZ41Bs6EpORuu+4l2hNgdmU/W3LQnM3c 52HYIkAuL1Lyg9C7DTKnitPECaswcrLESx3Pz26z2AuzsKyep3THOP33lNBU4CwKooVL56Bf5ObZ 73VuJB+Yht3Rs6HA6cmI5IaBG97Y1mrC+uV8UQoT/rkU0O5joy1fDUUXsup5O9vRCI5jsBXNExBY CiAYsBT2Hhw6IX9gNMEOKTCHJYdR/5HDCGR+GJqVYy9hlARwkZea7aWG8BqACqwxWo5rvaypx1Gy XQd+jkN3A2NTMUtpM19LTIdhgy1hMztsNLOGLu/W6rx3V78BAAD//wMAUEsDBBQABgAIAAAAIQDG ig292gAAAAgBAAAPAAAAZHJzL2Rvd25yZXYueG1sTI9BTsMwEEX3SNzBGiR21E5UQhviVKjAGigc wI2HOCQeR7HbBk7PdAXLpz/68361mf0gjjjFLpCGbKFAIDXBdtRq+Hh/vlmBiMmQNUMg1PCNETb1 5UVlShtO9IbHXWoFl1AsjQaX0lhKGRuH3sRFGJE4+wyTN4lxaqWdzInL/SBzpQrpTUf8wZkRtw6b fnfwGlbKv/T9On+NfvmT3brtY3gav7S+vpof7kEknNPfMZz1WR1qdtqHA9koBuYi4y1Jw7IAwXmu 7tYg9mcuQNaV/D+g/gUAAP//AwBQSwECLQAUAAYACAAAACEAtoM4kv4AAADhAQAAEwAAAAAAAAAA AAAAAAAAAAAAW0NvbnRlbnRfVHlwZXNdLnhtbFBLAQItABQABgAIAAAAIQA4/SH/1gAAAJQBAAAL AAAAAAAAAAAAAAAAAC8BAABfcmVscy8ucmVsc1BLAQItABQABgAIAAAAIQCOGt5rtgIAAL8FAAAO AAAAAAAAAAAAAAAAAC4CAABkcnMvZTJvRG9jLnhtbFBLAQItABQABgAIAAAAIQDGig292gAAAAgB AAAPAAAAAAAAAAAAAAAAABAFAABkcnMvZG93bnJldi54bWxQSwUGAAAAAAQABADzAAAAFwYAAAAA " filled="f" stroked="f">
                      <v:textbox style="mso-fit-shape-to-text:t">
                        <w:txbxContent>
                          <w:p w:rsidR="00413941" w:rsidRDefault="00413941" w:rsidP="00413941">
                            <w:r w:rsidRPr="00810C13">
                              <w:rPr>
                                <w:position w:val="-4"/>
                              </w:rPr>
                              <w:object w:dxaOrig="180" w:dyaOrig="200">
                                <v:shape id="_x0000_i1043" type="#_x0000_t75" style="width:9pt;height:10pt" o:ole="">
                                  <v:imagedata r:id="rId18" o:title=""/>
                                </v:shape>
                                <o:OLEObject Type="Embed" ProgID="Equation.DSMT4" ShapeID="_x0000_i1043" DrawAspect="Content" ObjectID="_1727853063" r:id="rId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0AD60153" wp14:editId="4EFD89B2">
                      <wp:simplePos x="0" y="0"/>
                      <wp:positionH relativeFrom="column">
                        <wp:posOffset>1161415</wp:posOffset>
                      </wp:positionH>
                      <wp:positionV relativeFrom="paragraph">
                        <wp:posOffset>-6985</wp:posOffset>
                      </wp:positionV>
                      <wp:extent cx="0" cy="1179830"/>
                      <wp:effectExtent l="60960" t="10160" r="53340" b="19685"/>
                      <wp:wrapNone/>
                      <wp:docPr id="56" name="Straight Arrow Connector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798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6" o:spid="_x0000_s1026" type="#_x0000_t32" style="position:absolute;margin-left:91.45pt;margin-top:-.55pt;width:0;height:92.9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9ZZGPAIAAG4EAAAOAAAAZHJzL2Uyb0RvYy54bWysVNtuGjEQfa/Uf7D8TpYlQGDFEkW70Je0 iZT0A4ztZa16PZZtWFDVf+/YXJq0L1VVHszYnsuZM8e7uD90muyl8wpMSfObISXScBDKbEv69XU9 mFHiAzOCaTCypEfp6f3y44dFbws5gha0kI5gEuOL3pa0DcEWWeZ5Kzvmb8BKg5cNuI4F3LptJhzr MXuns9FwOM16cMI64NJ7PK1Pl3SZ8jeN5OGpabwMRJcUsYW0urRu4potF6zYOmZbxc8w2D+g6Jgy WPSaqmaBkZ1Tf6TqFHfgoQk3HLoMmkZxmXrAbvLhb928tMzK1AuS4+2VJv//0vIv+2dHlCjpZEqJ YR3O6CU4prZtIA/OQU8qMAZ5BEfQBfnqrS8wrDLPLnbMD+bFPgL/5omBqmVmKxPu16PFXHmMyN6F xI23WHXTfwaBPmwXIJF3aFwXUyIt5JBmdLzOSB4C4adDjqd5fjef3ab5Zay4BFrnwycJHYlGSf25 kWsHeSrD9o8+RFisuATEqgbWSuskCG1IX9L5ZDRJAR60EvEyunm33VTakT2Lkkq/1CPevHVzsDMi JWslE6uzHZjSaJOQyAlOIV1a0litk4ISLfEVResET5tYEVtHwGfrpKrv8+F8NVvNxoPxaLoajId1 PXhYV+PBdJ3fTerbuqrq/EcEn4+LVgkhTcR/UXg+/jsFnd/aSZtXjV+Jyt5nT4wi2Mt/Ap1mH8d9 Es4GxPHZxe6iDFDUyfn8AOOrebtPXr8+E8ufAAAA//8DAFBLAwQUAAYACAAAACEAg9r5HOAAAAAK AQAADwAAAGRycy9kb3ducmV2LnhtbEyPwU7DMBBE70j8g7VI3FonFQptiFMBFSIXKtGiqkc3XmKL eB3Fbpvy9Thc4LazO5p9UywH27IT9t44EpBOE2BItVOGGgEf25fJHJgPkpRsHaGAC3pYltdXhcyV O9M7njahYTGEfC4F6BC6nHNfa7TST12HFG+frrcyRNk3XPXyHMNty2dJknErDcUPWnb4rLH+2hyt gLDaX3S2q58WZr19fcvMd1VVKyFub4bHB2ABh/BnhhE/okMZmQ7uSMqzNur5bBGtAiZpCmw0/C4O 43B3D7ws+P8K5Q8AAAD//wMAUEsBAi0AFAAGAAgAAAAhALaDOJL+AAAA4QEAABMAAAAAAAAAAAAA AAAAAAAAAFtDb250ZW50X1R5cGVzXS54bWxQSwECLQAUAAYACAAAACEAOP0h/9YAAACUAQAACwAA AAAAAAAAAAAAAAAvAQAAX3JlbHMvLnJlbHNQSwECLQAUAAYACAAAACEA2vWWRjwCAABuBAAADgAA AAAAAAAAAAAAAAAuAgAAZHJzL2Uyb0RvYy54bWxQSwECLQAUAAYACAAAACEAg9r5HOAAAAAKAQAA DwAAAAAAAAAAAAAAAACWBAAAZHJzL2Rvd25yZXYueG1sUEsFBgAAAAAEAAQA8wAAAKMFAAAAAA== 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6F984282" wp14:editId="3F3C750E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36195</wp:posOffset>
                      </wp:positionV>
                      <wp:extent cx="331470" cy="1104900"/>
                      <wp:effectExtent l="4445" t="0" r="0" b="3810"/>
                      <wp:wrapNone/>
                      <wp:docPr id="55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" cy="1104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>
                                    <w:t>P = 1500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7204BF6" wp14:editId="7D0EC0DB">
                                        <wp:extent cx="123825" cy="9525"/>
                                        <wp:effectExtent l="0" t="0" r="0" b="0"/>
                                        <wp:docPr id="54" name="Picture 54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3825" cy="95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" o:spid="_x0000_s1029" type="#_x0000_t202" style="position:absolute;left:0;text-align:left;margin-left:64.5pt;margin-top:2.85pt;width:26.1pt;height:87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x9uqugIAAMUFAAAOAAAAZHJzL2Uyb0RvYy54bWysVMlu2zAQvRfoPxC8K1pM2ZYQOUgsqyiQ LkDSD6AlyiIqkSpJWw6K/nuHlNfkUrTlgSA5wzfbm7m923ct2jGluRQZDm8CjJgoZcXFJsPfngtv jpE2VFS0lYJl+IVpfLd4/+526FMWyUa2FVMIQIROhz7DjTF96vu6bFhH9Y3smQBhLVVHDVzVxq8U HQC9a/0oCKb+IFXVK1kyreE1H4V44fDrmpXmS11rZlCbYfDNuF25fW13f3FL042ifcPLgxv0L7zo KBdg9ASVU0PRVvE3UB0vldSyNjel7HxZ17xkLgaIJgxeRfPU0J65WCA5uj+lSf8/2PLz7qtCvMpw HGMkaAc1emZ7gx7kHsET5GfodQpqTz0omj28Q51drLp/lOV3jYRcNlRs2L1ScmgYrcC/0P70L76O ONqCrIdPsgI7dGukA9rXqrPJg3QgQIc6vZxqY30p4XEyCckMJCWIwjAgSeCK59P0+LtX2nxgskP2 kGEFtXfodPeojfWGpkcVa0zIgretq38rrh5AcXwB2/DVyqwXrpw/kyBZzVdz4pFouvJIkOfefbEk 3rQIZ3E+yZfLPPxl7YYkbXhVMWHNHKkVkj8r3YHkIylO5NKy5ZWFsy5ptVkvW4V2FKhduOVyDpKz mn/thksCxPIqpDAiwUOUeMV0PvNIQWIvmQVzLwiTh2QKqSZ5cR3SIxfs30NCQ4aTOIpHMp2dfhVb 4Nbb2GjacQPDo+VdhucnJZpaCq5E5UprKG/H80UqrPvnVEC5j4V2hLUcHdlq9uu9643JsQ/WsnoB BisJBAMywuCDg90jy80B5kiG9Y8tVQyj9qOARkhCQkBk3IXEswgu6lKyvpRQUTYSxpPBaDwuzTis tr3imwaMja0n5D00T80dr22XjY4dWg5mhQvvMNfsMLq8O63z9F38BgAA//8DAFBLAwQUAAYACAAA ACEAxfq9LuAAAAAJAQAADwAAAGRycy9kb3ducmV2LnhtbEyPwU7DMBBE70j8g7VI3KjTIEibxqkQ iEpcUBvg0JsTL0lEvA6x26R/z/ZUbjua0eybbD3ZThxx8K0jBfNZBAKpcqalWsHnx+vdAoQPmozu HKGCE3pY59dXmU6NG2mHxyLUgkvIp1pBE0KfSumrBq32M9cjsfftBqsDy6GWZtAjl9tOxlH0KK1u iT80usfnBquf4mAVfJXvp27X3++jdnzbTpvfbfGyqZW6vZmeViACTuEShjM+o0POTKU7kPGiYx0v eUtQ8JCAOPuLeQyi5CNZJiDzTP5fkP8BAAD//wMAUEsBAi0AFAAGAAgAAAAhALaDOJL+AAAA4QEA ABMAAAAAAAAAAAAAAAAAAAAAAFtDb250ZW50X1R5cGVzXS54bWxQSwECLQAUAAYACAAAACEAOP0h /9YAAACUAQAACwAAAAAAAAAAAAAAAAAvAQAAX3JlbHMvLnJlbHNQSwECLQAUAAYACAAAACEA88fb qroCAADFBQAADgAAAAAAAAAAAAAAAAAuAgAAZHJzL2Uyb0RvYy54bWxQSwECLQAUAAYACAAAACEA xfq9LuAAAAAJAQAADwAAAAAAAAAAAAAAAAAUBQAAZHJzL2Rvd25yZXYueG1sUEsFBgAAAAAEAAQA 8wAAACEGAAAAAA== " filled="f" stroked="f">
                      <v:textbox style="layout-flow:vertical;mso-layout-flow-alt:bottom-to-top">
                        <w:txbxContent>
                          <w:p w:rsidR="00413941" w:rsidRDefault="00413941" w:rsidP="00413941">
                            <w:r>
                              <w:t>P = 1500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204BF6" wp14:editId="7D0EC0DB">
                                  <wp:extent cx="123825" cy="9525"/>
                                  <wp:effectExtent l="0" t="0" r="0" b="0"/>
                                  <wp:docPr id="54" name="Pictur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825" cy="9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0D636F6F" wp14:editId="3AB6A488">
                      <wp:simplePos x="0" y="0"/>
                      <wp:positionH relativeFrom="column">
                        <wp:posOffset>618490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3335" t="12065" r="10795" b="9525"/>
                      <wp:wrapNone/>
                      <wp:docPr id="53" name="Straight Connector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3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7pt,13.1pt" to="60.3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Ulgb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jEUaK tNCjrbdE7BuPSq0UKKgtAico1RmXQ0KpNjbUSk9qa541/eaQ0mVD1J5Hxq9nAyhpyEjepISNM3Df rvusGcSQg9dRtlNtW1RLYT6FxAAO0qBT7NP53id+8ojCYZpNR0PoJgXXdDSZxDYmJA8oIddY5z9y 3aJgFFgKFVQkOTk+Ox9Y/QoJx0qvhZRxEqRCXYHn4+E4JjgtBQvOEObsfldKi44kzFL8YongeQyz +qBYBGs4Yaur7YmQFxsulyrgQTVA52pdhuX7fDBfzVazrJcNJ6teNqiq3od1mfUm63Q6rkZVWVbp j0AtzfJGMMZVYHcb3DT7u8G4PqHLyN1H9y5D8hY96gVkb/9IOjY29PIyFTvNzht7azjMagy+vqvw GB73YD++/uVPAAAA//8DAFBLAwQUAAYACAAAACEAGwvnPN0AAAAIAQAADwAAAGRycy9kb3ducmV2 LnhtbEyPzU7DMBCE70i8g7VI3KiNi9I2ZFNVCLhUQqIEzk68JBH+iWI3DW9f9wTH0Yxmvim2szVs ojH03iHcLwQwco3XvWsRqo+XuzWwEJXTynhHCL8UYFteXxUq1/7k3mk6xJalEhdyhdDFOOSch6Yj q8LCD+SS9+1Hq2KSY8v1qE6p3Bouhci4Vb1LC50a6Kmj5udwtAi7r/3z8m2qrTd601af2lbiVSLe 3sy7R2CR5vgXhgt+QocyMdX+6HRgBmGzekhJBJlJYBdfigxYjbBcrYGXBf9/oDwDAAD//wMAUEsB Ai0AFAAGAAgAAAAhALaDOJL+AAAA4QEAABMAAAAAAAAAAAAAAAAAAAAAAFtDb250ZW50X1R5cGVz XS54bWxQSwECLQAUAAYACAAAACEAOP0h/9YAAACUAQAACwAAAAAAAAAAAAAAAAAvAQAAX3JlbHMv LnJlbHNQSwECLQAUAAYACAAAACEA9VJYGyoCAABFBAAADgAAAAAAAAAAAAAAAAAuAgAAZHJzL2Uy b0RvYy54bWxQSwECLQAUAAYACAAAACEAGwvnPN0AAAAIAQAADwAAAAAAAAAAAAAAAACEBAAAZHJz L2Rvd25yZXYueG1sUEsFBgAAAAAEAAQA8wAAAI4FAAAAAA=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0BD2B985" wp14:editId="2E23DB11">
                      <wp:simplePos x="0" y="0"/>
                      <wp:positionH relativeFrom="column">
                        <wp:posOffset>981075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3970" t="12065" r="10160" b="9525"/>
                      <wp:wrapNone/>
                      <wp:docPr id="52" name="Straight Connector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2" o:spid="_x0000_s1026" style="position:absolute;flip:x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25pt,13.1pt" to="88.85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mX4h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jIUaK tNCjrbdE7BuPSq0UKKgtAico1RmXQ0KpNjbUSk9qa541/eaQ0mVD1J5Hxq9nAyhpyEjepISNM3Df rvusGcSQg9dRtlNtW1RLYT6FxAAO0qBT7NP53id+8ojCYZpNR0PoJgXXdDSZxDYmJA8oIddY5z9y 3aJgFFgKFVQkOTk+Ox9Y/QoJx0qvhZRxEqRCXYHn4+E4JjgtBQvOEObsfldKi44kzFL8YongeQyz +qBYBGs4Yaur7YmQFxsulyrgQTVA52pdhuX7fDBfzVazrJcNJ6teNqiq3od1mfUm63Q6rkZVWVbp j0AtzfJGMMZVYHcb3DT7u8G4PqHLyN1H9y5D8hY96gVkb/9IOjY29PIyFTvNzht7azjMagy+vqvw GB73YD++/uVPAAAA//8DAFBLAwQUAAYACAAAACEAsU3wo94AAAAJAQAADwAAAGRycy9kb3ducmV2 LnhtbEyPwU7DMBBE70j8g7VI3KhDSpsS4lQVAi5IlSiB8yZekgh7HcVuGv4e9wTH0T7NvC22szVi otH3jhXcLhIQxI3TPbcKqvfnmw0IH5A1Gsek4Ic8bMvLiwJz7U78RtMhtCKWsM9RQRfCkEvpm44s +oUbiOPty40WQ4xjK/WIp1hujUyTZC0t9hwXOhzosaPm+3C0Cnafr0/L/VRbZ/R9W31oWyUvqVLX V/PuAUSgOfzBcNaP6lBGp9odWXthYl7drSKqIF2nIM5AlmUgagXLbAOyLOT/D8pfAAAA//8DAFBL AQItABQABgAIAAAAIQC2gziS/gAAAOEBAAATAAAAAAAAAAAAAAAAAAAAAABbQ29udGVudF9UeXBl c10ueG1sUEsBAi0AFAAGAAgAAAAhADj9If/WAAAAlAEAAAsAAAAAAAAAAAAAAAAALwEAAF9yZWxz Ly5yZWxzUEsBAi0AFAAGAAgAAAAhAAuZfiEqAgAARQQAAA4AAAAAAAAAAAAAAAAALgIAAGRycy9l Mm9Eb2MueG1sUEsBAi0AFAAGAAgAAAAhALFN8KPeAAAACQEAAA8AAAAAAAAAAAAAAAAAhAQAAGRy cy9kb3ducmV2LnhtbFBLBQYAAAAABAAEAPMAAACP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3097D40C" wp14:editId="4BAEA507">
                      <wp:simplePos x="0" y="0"/>
                      <wp:positionH relativeFrom="column">
                        <wp:posOffset>1529715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0160" t="12065" r="13970" b="9525"/>
                      <wp:wrapNone/>
                      <wp:docPr id="51" name="Straight Connector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1" o:spid="_x0000_s1026" style="position:absolute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45pt,13.1pt" to="132.05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xRVvLAIAAEUEAAAOAAAAZHJzL2Uyb0RvYy54bWysU8uu2jAQ3VfqP1jeQxIIXIgIV1UC7eK2 ReL2A4ztEKuObdmGgKr+e8fm0dJuqqosjO2ZOTlz5njxfOokOnLrhFYlzoYpRlxRzYTal/jL63ow w8h5ohiRWvESn7nDz8u3bxa9KfhIt1oybhGAKFf0psSt96ZIEkdb3hE31IYrCDbadsTD0e4TZkkP 6J1MRmk6TXptmbGacufgtr4E8TLiNw2n/nPTOO6RLDFw83G1cd2FNVkuSLG3xLSCXmmQf2DREaHg o3eomniCDlb8AdUJarXTjR9S3SW6aQTlsQfoJkt/62bbEsNjLyCOM3eZ3P+DpZ+OG4sEK/Ekw0iR Dma09ZaIfetRpZUCBbVFEASleuMKKKjUxoZe6UltzYumXx1SumqJ2vPI+PVsACVWJA8l4eAMfG/X f9QMcsjB6yjbqbEdaqQwH0JhAAdp0CnO6XyfEz95ROEyy5/GI5gmhdDTeDqNY0xIEVBCrbHOv+e6 Q2FTYilUUJEU5PjiPPQBqbeUcK30WkgZnSAV6ks8n4wmscBpKVgIhjRn97tKWnQkwUvxF0QBsIc0 qw+KRbCWE7a67j0R8rKHfKkCHnQDdK67i1m+zdP5araa5YN8NF0N8rSuB+/WVT6YrrOnST2uq6rO vgdqWV60gjGuArubcbP874xxfUIXy92te5cheUSPLQLZ238kHQcbZnlxxU6z88YGNcKMwasx+fqu wmP49Ryzfr7+5Q8AAAD//wMAUEsDBBQABgAIAAAAIQB74sg/3wAAAAkBAAAPAAAAZHJzL2Rvd25y ZXYueG1sTI/LTsMwEEX3SPyDNUjsqF23Cm0ap6oQsEFCooSunXhIIvyIYjcNf8+wgt2M5ujOucV+ dpZNOMY+eAXLhQCGvgmm962C6v3pbgMsJu2NtsGjgm+MsC+vrwqdm3DxbzgdU8soxMdcK+hSGnLO Y9Oh03ERBvR0+wyj04nWseVm1BcKd5ZLITLudO/pQ6cHfOiw+TqenYLD6eVx9TrVLlizbasP4yrx LJW6vZkPO2AJ5/QHw68+qUNJTnU4exOZVSDXYksoDZkERoDM1ktgtYLV/QZ4WfD/DcofAAAA//8D AFBLAQItABQABgAIAAAAIQC2gziS/gAAAOEBAAATAAAAAAAAAAAAAAAAAAAAAABbQ29udGVudF9U eXBlc10ueG1sUEsBAi0AFAAGAAgAAAAhADj9If/WAAAAlAEAAAsAAAAAAAAAAAAAAAAALwEAAF9y ZWxzLy5yZWxzUEsBAi0AFAAGAAgAAAAhAAnFFW8sAgAARQQAAA4AAAAAAAAAAAAAAAAALgIAAGRy cy9lMm9Eb2MueG1sUEsBAi0AFAAGAAgAAAAhAHviyD/fAAAACQEAAA8AAAAAAAAAAAAAAAAAhgQA AGRycy9kb3ducmV2LnhtbFBLBQYAAAAABAAEAPMAAACS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05FDE120" wp14:editId="77B24B75">
                      <wp:simplePos x="0" y="0"/>
                      <wp:positionH relativeFrom="column">
                        <wp:posOffset>1704340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3335" t="12065" r="10795" b="9525"/>
                      <wp:wrapNone/>
                      <wp:docPr id="50" name="Straight Connector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0" o:spid="_x0000_s1026" style="position:absolute;flip:x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2pt,13.1pt" to="145.8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3DjNVKQIAAEUEAAAOAAAAZHJzL2Uyb0RvYy54bWysU8uu2yAQ3VfqPyDvE9uJ87LiXFV20i5u byPl9gMIYBsVAwISJ6r67x3Io7ntpqrqBR6YmcOZM8Py6dQJdGTGciWLKB0mEWKSKMplU0RfXzeD eYSsw5JioSQrojOz0dPq/btlr3M2Uq0SlBkEINLmvS6i1jmdx7ElLeuwHSrNJDhrZTrsYGuamBrc A3on4lGSTONeGaqNIsxaOK0uzmgV8OuaEfelri1zSBQRcHNhNWHd+zVeLXHeGKxbTq408D+w6DCX cOkdqsIOo4Phf0B1nBhlVe2GRHWxqmtOWKgBqkmT36rZtVizUAuIY/VdJvv/YMnLcWsQp0U0AXkk 7qBHO2cwb1qHSiUlKKgMAico1WubQ0Ipt8bXSk5yp58V+WaRVGWLZcMC49ezBpTUZ8RvUvzGarhv 339WFGLwwakg26k2HaoF1598ogcHadAp9Ol87xM7OUTgMM1m4xHQJeCajafTQC7GuUfxudpY95Gp DnmjiASXXkWc4+OzdZ7VrxB/LNWGCxEmQUjUF9FiMpqEBKsEp97pw6xp9qUw6Ij9LIUvlAiexzCj DpIGsJZhur7aDnNxseFyIT0eVAN0rtZlWL4vksV6vp5ng2w0XQ+ypKoGHzZlNphu0tmkGldlWaU/ PLU0y1tOKZOe3W1w0+zvBuP6hC4jdx/duwzxW/SgF5C9/QPp0Fjfy8tU7BU9b82t4TCrIfj6rvxj eNyD/fj6Vz8BAAD//wMAUEsDBBQABgAIAAAAIQCxGwhd3gAAAAkBAAAPAAAAZHJzL2Rvd25yZXYu eG1sTI/BTsMwDIbvSHuHyJO4sXQZKl1pOk3T4IKExCic08a0FYlTNVlX3p7sBDdb/vT7+4vdbA2b cPS9IwnrVQIMqXG6p1ZC9f50lwHzQZFWxhFK+EEPu3JxU6hcuwu94XQKLYsh5HMloQthyDn3TYdW +ZUbkOLty41WhbiOLdejusRwa7hIkpRb1VP80KkBDx0236ezlbD/fDluXqfaOqO3bfWhbZU8Cylv l/P+EVjAOfzBcNWP6lBGp9qdSXtmJIg0u4/odRDAIiC26xRYLWHzkAEvC/6/QfkLAAD//wMAUEsB Ai0AFAAGAAgAAAAhALaDOJL+AAAA4QEAABMAAAAAAAAAAAAAAAAAAAAAAFtDb250ZW50X1R5cGVz XS54bWxQSwECLQAUAAYACAAAACEAOP0h/9YAAACUAQAACwAAAAAAAAAAAAAAAAAvAQAAX3JlbHMv LnJlbHNQSwECLQAUAAYACAAAACEA9w4zVSkCAABFBAAADgAAAAAAAAAAAAAAAAAuAgAAZHJzL2Uy b0RvYy54bWxQSwECLQAUAAYACAAAACEAsRsIXd4AAAAJAQAADwAAAAAAAAAAAAAAAACDBAAAZHJz L2Rvd25yZXYueG1sUEsFBgAAAAAEAAQA8wAAAI4FAAAAAA=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0E05C89C" wp14:editId="0EEDBAF4">
                      <wp:simplePos x="0" y="0"/>
                      <wp:positionH relativeFrom="column">
                        <wp:posOffset>340360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1430" t="12065" r="12700" b="9525"/>
                      <wp:wrapNone/>
                      <wp:docPr id="49" name="Straight Connector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9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8pt,13.1pt" to="38.4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oZW0/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ZHCNF WujR1lsi9o1HpVYKFNQWgROU6ozLIaFUGxtqpSe1Nc+afnNI6bIhas8j49ezAZQ0ZCRvUsLGGbhv 133WDGLIweso26m2LaqlMJ9CYgAHadAp9ul87xM/eUThMM2moyF0k4JrOppMYhsTkgeUkGus8x+5 blEwCiyFCiqSnByfnQ+sfoWEY6XXQso4CVKhrsDz8XAcE5yWggVnCHN2vyulRUcSZil+sUTwPIZZ fVAsgjWcsNXV9kTIiw2XSxXwoBqgc7Uuw/J9PpivZqtZ1suGk1UvG1RV78O6zHqTdTodV6OqLKv0 R6CWZnkjGOMqsLsNbpr93WBcn9Bl5O6je5cheYse9QKyt38kHRsbenmZip1m5429NRxmNQZf31V4 DI97sB9f//InAAAA//8DAFBLAwQUAAYACAAAACEA47JLptwAAAAHAQAADwAAAGRycy9kb3ducmV2 LnhtbEyPT0+DQBTE7yZ+h80z8WYXIdIWeTSNUS8mJlbseWGfQNw/hN1S/PY+T3qczGTmN+VusUbM NIXBO4TbVQKCXOv14DqE+v3pZgMiROW0Mt4RwjcF2FWXF6UqtD+7N5oPsRNc4kKhEPoYx0LK0PZk VVj5kRx7n36yKrKcOqkndeZya2SaJLm0anC80KuRHnpqvw4ni7A/vjxmr3NjvdHbrv7Qtk6eU8Tr q2V/DyLSEv/C8IvP6FAxU+NPTgdhEO6ynJMIaZ6CYH+d85MGIVtvQFal/M9f/QAAAP//AwBQSwEC LQAUAAYACAAAACEAtoM4kv4AAADhAQAAEwAAAAAAAAAAAAAAAAAAAAAAW0NvbnRlbnRfVHlwZXNd LnhtbFBLAQItABQABgAIAAAAIQA4/SH/1gAAAJQBAAALAAAAAAAAAAAAAAAAAC8BAABfcmVscy8u cmVsc1BLAQItABQABgAIAAAAIQBoZW0/KgIAAEUEAAAOAAAAAAAAAAAAAAAAAC4CAABkcnMvZTJv RG9jLnhtbFBLAQItABQABgAIAAAAIQDjskum3AAAAAcBAAAPAAAAAAAAAAAAAAAAAIQEAABkcnMv ZG93bnJldi54bWxQSwUGAAAAAAQABADzAAAAjQUAAAAA "/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5129D18C" wp14:editId="4C58B675">
                      <wp:simplePos x="0" y="0"/>
                      <wp:positionH relativeFrom="column">
                        <wp:posOffset>776605</wp:posOffset>
                      </wp:positionH>
                      <wp:positionV relativeFrom="paragraph">
                        <wp:posOffset>-1270</wp:posOffset>
                      </wp:positionV>
                      <wp:extent cx="147320" cy="73660"/>
                      <wp:effectExtent l="9525" t="8255" r="5080" b="13335"/>
                      <wp:wrapNone/>
                      <wp:docPr id="48" name="Straight Connector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8" o:spid="_x0000_s1026" style="position:absolute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5pt,-.1pt" to="72.75pt,5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rksFKQIAAEUEAAAOAAAAZHJzL2Uyb0RvYy54bWysU8uu2yAQ3VfqPyDvE9uJ87LiXFV20i5u byPl9gMIYBsVAwISJ6r67x3Io7ntpqrqBR6YmcOZM8Py6dQJdGTGciWLKB0mEWKSKMplU0RfXzeD eYSsw5JioSQrojOz0dPq/btlr3M2Uq0SlBkEINLmvS6i1jmdx7ElLeuwHSrNJDhrZTrsYGuamBrc A3on4lGSTONeGaqNIsxaOK0uzmgV8OuaEfelri1zSBQRcHNhNWHd+zVeLXHeGKxbTq408D+w6DCX cOkdqsIOo4Phf0B1nBhlVe2GRHWxqmtOWKgBqkmT36rZtVizUAuIY/VdJvv/YMnLcWsQp0WUQack 7qBHO2cwb1qHSiUlKKgMAico1WubQ0Ipt8bXSk5yp58V+WaRVGWLZcMC49ezBpTUZ8RvUvzGarhv 339WFGLwwakg26k2HaoF1598ogcHadAp9Ol87xM7OUTgMM1m4xF0k4BrNp5OQxtjnHsUn6uNdR+Z 6pA3ikhw6VXEOT4+W+dZ/Qrxx1JtuBBhEoREfREtJqNJSLBKcOqdPsyaZl8Kg47Yz1L4QongeQwz 6iBpAGsZpuur7TAXFxsuF9LjQTVA52pdhuX7Ilms5+t5NshG0/UgS6pq8GFTZoPpJp1NqnFVllX6 w1NLs7zllDLp2d0GN83+bjCuT+gycvfRvcsQv0UPegHZ2z+QDo31vbxMxV7R89bcGg6zGoKv78o/ hsc92I+vf/UTAAD//wMAUEsDBBQABgAIAAAAIQDuQw4c3AAAAAgBAAAPAAAAZHJzL2Rvd25yZXYu eG1sTI/BTsMwEETvSPyDtUjcWqduiyDEqSoEXJCQKIGzEy9JhL2OYjcNf8/2BLcdzWj2TbGbvRMT jrEPpGG1zEAgNcH21Gqo3p8WtyBiMmSNC4QafjDCrry8KExuw4necDqkVnAJxdxo6FIacilj06E3 cRkGJPa+wuhNYjm20o7mxOXeSZVlN9KbnvhDZwZ86LD5Phy9hv3ny+P6dap9cPaurT6sr7JnpfX1 1by/B5FwTn9hOOMzOpTMVIcj2Sgca6XWHNWwUCDO/ma7BVHzsdqALAv5f0D5CwAA//8DAFBLAQIt ABQABgAIAAAAIQC2gziS/gAAAOEBAAATAAAAAAAAAAAAAAAAAAAAAABbQ29udGVudF9UeXBlc10u eG1sUEsBAi0AFAAGAAgAAAAhADj9If/WAAAAlAEAAAsAAAAAAAAAAAAAAAAALwEAAF9yZWxzLy5y ZWxzUEsBAi0AFAAGAAgAAAAhAJauSwUpAgAARQQAAA4AAAAAAAAAAAAAAAAALgIAAGRycy9lMm9E b2MueG1sUEsBAi0AFAAGAAgAAAAhAO5DDhzcAAAACAEAAA8AAAAAAAAAAAAAAAAAgwQAAGRycy9k b3ducmV2LnhtbFBLBQYAAAAABAAEAPMAAACM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025C951A" wp14:editId="34D0BDD1">
                      <wp:simplePos x="0" y="0"/>
                      <wp:positionH relativeFrom="column">
                        <wp:posOffset>1172210</wp:posOffset>
                      </wp:positionH>
                      <wp:positionV relativeFrom="paragraph">
                        <wp:posOffset>-635</wp:posOffset>
                      </wp:positionV>
                      <wp:extent cx="147320" cy="73660"/>
                      <wp:effectExtent l="5080" t="8890" r="9525" b="12700"/>
                      <wp:wrapNone/>
                      <wp:docPr id="47" name="Straight Connector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7" o:spid="_x0000_s1026" style="position:absolute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3pt,-.05pt" to="103.9pt,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hPyp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ZFCNF WujR1lsi9o1HpVYKFNQWgROU6ozLIaFUGxtqpSe1Nc+afnNI6bIhas8j49ezAZQ0ZCRvUsLGGbhv 133WDGLIweso26m2LaqlMJ9CYgAHadAp9ul87xM/eUThMM2moyF0k4JrOppMYhsTkgeUkGus8x+5 blEwCiyFCiqSnByfnQ+sfoWEY6XXQso4CVKhrsDz8XAcE5yWggVnCHN2vyulRUcSZil+sUTwPIZZ fVAsgjWcsNXV9kTIiw2XSxXwoBqgc7Uuw/J9PpivZqtZ1suGk1UvG1RV78O6zHqTdTodV6OqLKv0 R6CWZnkjGOMqsLsNbpr93WBcn9Bl5O6je5cheYse9QKyt38kHRsbenmZip1m5429NRxmNQZf31V4 DI97sB9f//InAAAA//8DAFBLAwQUAAYACAAAACEAUR6BjtwAAAAIAQAADwAAAGRycy9kb3ducmV2 LnhtbEyPzU7DMBCE70i8g7VI3Fo7AUoJcaoKARekSpS0Zydekoh4HcVuGt6e5QTH0Tean3wzu15M OIbOk4ZkqUAg1d521GgoP14WaxAhGrKm94QavjHApri8yE1m/ZnecdrHRnAIhcxoaGMcMilD3aIz YekHJGaffnQmshwbaUdz5nDXy1SplXSmI25ozYBPLdZf+5PTsD2+Pd/spsr53j405cG6Ur2mWl9f zdtHEBHn+GeG3/k8HQreVPkT2SB61uvbFVs1LBIQzFN1z1cqBskdyCKX/w8UPwAAAP//AwBQSwEC LQAUAAYACAAAACEAtoM4kv4AAADhAQAAEwAAAAAAAAAAAAAAAAAAAAAAW0NvbnRlbnRfVHlwZXNd LnhtbFBLAQItABQABgAIAAAAIQA4/SH/1gAAAJQBAAALAAAAAAAAAAAAAAAAAC8BAABfcmVscy8u cmVsc1BLAQItABQABgAIAAAAIQDdhPypKgIAAEUEAAAOAAAAAAAAAAAAAAAAAC4CAABkcnMvZTJv RG9jLnhtbFBLAQItABQABgAIAAAAIQBRHoGO3AAAAAgBAAAPAAAAAAAAAAAAAAAAAIQEAABkcnMv ZG93bnJldi54bWxQSwUGAAAAAAQABADzAAAAjQ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470EDDAF" wp14:editId="205B5C7E">
                      <wp:simplePos x="0" y="0"/>
                      <wp:positionH relativeFrom="column">
                        <wp:posOffset>1359535</wp:posOffset>
                      </wp:positionH>
                      <wp:positionV relativeFrom="paragraph">
                        <wp:posOffset>-635</wp:posOffset>
                      </wp:positionV>
                      <wp:extent cx="147320" cy="73660"/>
                      <wp:effectExtent l="11430" t="8890" r="12700" b="12700"/>
                      <wp:wrapNone/>
                      <wp:docPr id="46" name="Straight Connector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6" o:spid="_x0000_s1026" style="position:absolute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05pt,-.05pt" to="118.65pt,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T9qT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ZBCNF WujR1lsi9o1HpVYKFNQWgROU6ozLIaFUGxtqpSe1Nc+afnNI6bIhas8j49ezAZQ0ZCRvUsLGGbhv 133WDGLIweso26m2LaqlMJ9CYgAHadAp9ul87xM/eUThMM2moyF0k4JrOppMYhsTkgeUkGus8x+5 blEwCiyFCiqSnByfnQ+sfoWEY6XXQso4CVKhrsDz8XAcE5yWggVnCHN2vyulRUcSZil+sUTwPIZZ fVAsgjWcsNXV9kTIiw2XSxXwoBqgc7Uuw/J9PpivZqtZ1suGk1UvG1RV78O6zHqTdTodV6OqLKv0 R6CWZnkjGOMqsLsNbpr93WBcn9Bl5O6je5cheYse9QKyt38kHRsbenmZip1m5429NRxmNQZf31V4 DI97sB9f//InAAAA//8DAFBLAwQUAAYACAAAACEAip2/a90AAAAIAQAADwAAAGRycy9kb3ducmV2 LnhtbEyPy07DMBBF90j8gzVI7FrnwaOEOFWFgA0SEiV07cRDEmGPo9hNw98zrGA1Gt2jO2fK7eKs mHEKgycF6ToBgdR6M1CnoH5/Wm1AhKjJaOsJFXxjgG11flbqwvgTveG8j53gEgqFVtDHOBZShrZH p8Paj0icffrJ6cjr1Ekz6ROXOyuzJLmRTg/EF3o94kOP7df+6BTsDi+P+evcOG/NXVd/GFcnz5lS lxfL7h5ExCX+wfCrz+pQsVPjj2SCsAqy9CplVMGKB+dZfpuDaBhMr0FWpfz/QPUDAAD//wMAUEsB Ai0AFAAGAAgAAAAhALaDOJL+AAAA4QEAABMAAAAAAAAAAAAAAAAAAAAAAFtDb250ZW50X1R5cGVz XS54bWxQSwECLQAUAAYACAAAACEAOP0h/9YAAACUAQAACwAAAAAAAAAAAAAAAAAvAQAAX3JlbHMv LnJlbHNQSwECLQAUAAYACAAAACEAI0/akyoCAABFBAAADgAAAAAAAAAAAAAAAAAuAgAAZHJzL2Uy b0RvYy54bWxQSwECLQAUAAYACAAAACEAip2/a90AAAAIAQAADwAAAAAAAAAAAAAAAACEBAAAZHJz L2Rvd25yZXYueG1sUEsFBgAAAAAEAAQA8wAAAI4FAAAAAA=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6BF8000C" wp14:editId="2426C7FE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10160</wp:posOffset>
                      </wp:positionV>
                      <wp:extent cx="147320" cy="73660"/>
                      <wp:effectExtent l="6985" t="10160" r="7620" b="11430"/>
                      <wp:wrapNone/>
                      <wp:docPr id="45" name="Straight Connector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5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2pt,.8pt" to="158.8pt,6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E7Hd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ZGCNF WujR1lsi9o1HpVYKFNQWgROU6ozLIaFUGxtqpSe1Nc+afnNI6bIhas8j49ezAZQ0ZCRvUsLGGbhv 133WDGLIweso26m2LaqlMJ9CYgAHadAp9ul87xM/eUThMM2moyF0k4JrOppMYhsTkgeUkGus8x+5 blEwCiyFCiqSnByfnQ+sfoWEY6XXQso4CVKhrsDz8XAcE5yWggVnCHN2vyulRUcSZil+sUTwPIZZ fVAsgjWcsNXV9kTIiw2XSxXwoBqgc7Uuw/J9PpivZqtZ1suGk1UvG1RV78O6zHqTdTodV6OqLKv0 R6CWZnkjGOMqsLsNbpr93WBcn9Bl5O6je5cheYse9QKyt38kHRsbenmZip1m5429NRxmNQZf31V4 DI97sB9f//InAAAA//8DAFBLAwQUAAYACAAAACEA7b9fDtwAAAAIAQAADwAAAGRycy9kb3ducmV2 LnhtbEyPwU7DMBBE70j8g7VI3KjTpCo0jVNVCLggIbWEnp14SSLsdRS7afh7lhPcdvRGszPFbnZW TDiG3pOC5SIBgdR401OroHp/vnsAEaImo60nVPCNAXbl9VWhc+MvdMDpGFvBIRRyraCLccilDE2H ToeFH5CYffrR6chybKUZ9YXDnZVpkqyl0z3xh04P+Nhh83U8OwX70+tT9jbVzluzaasP46rkJVXq 9mbeb0FEnOOfGX7rc3UouVPtz2SCsArSzWrFVgZrEMyz5T0fNessBVkW8v+A8gcAAP//AwBQSwEC LQAUAAYACAAAACEAtoM4kv4AAADhAQAAEwAAAAAAAAAAAAAAAAAAAAAAW0NvbnRlbnRfVHlwZXNd LnhtbFBLAQItABQABgAIAAAAIQA4/SH/1gAAAJQBAAALAAAAAAAAAAAAAAAAAC8BAABfcmVscy8u cmVsc1BLAQItABQABgAIAAAAIQAhE7HdKgIAAEUEAAAOAAAAAAAAAAAAAAAAAC4CAABkcnMvZTJv RG9jLnhtbFBLAQItABQABgAIAAAAIQDtv18O3AAAAAgBAAAPAAAAAAAAAAAAAAAAAIQEAABkcnMv ZG93bnJldi54bWxQSwUGAAAAAAQABADzAAAAjQ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7ED32A05" wp14:editId="05FFFE5A">
                      <wp:simplePos x="0" y="0"/>
                      <wp:positionH relativeFrom="column">
                        <wp:posOffset>469900</wp:posOffset>
                      </wp:positionH>
                      <wp:positionV relativeFrom="paragraph">
                        <wp:posOffset>-635</wp:posOffset>
                      </wp:positionV>
                      <wp:extent cx="147320" cy="73660"/>
                      <wp:effectExtent l="7620" t="8890" r="6985" b="12700"/>
                      <wp:wrapNone/>
                      <wp:docPr id="44" name="Straight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4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pt,-.05pt" to="48.6pt,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2JfnKQ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BZhpEi LfRo6y0R+8ajUisFCmqLwAlKdcblkFCqjQ210pPammdNvzmkdNkQteeR8evZAEoaMpI3KWHjDNy3 6z5rBjHk4HWU7VTbFtVSmE8hMYCDNOgU+3S+94mfPKJwmGbT0RC6ScE1HU0msY0JyQNKyDXW+Y9c tygYBZZCBRVJTo7PzgdWv0LCsdJrIWWcBKlQV+D5eDiOCU5LwYIzhDm735XSoiMJsxS/WCJ4HsOs PigWwRpO2OpqeyLkxYbLpQp4UA3QuVqXYfk+H8xXs9Us62XDyaqXDaqq92FdZr3JOp2Oq1FVllX6 I1BLs7wRjHEV2N0GN83+bjCuT+gycvfRvcuQvEWPegHZ2z+Sjo0NvbxMxU6z88beGg6zGoOv7yo8 hsc92I+vf/kTAAD//wMAUEsDBBQABgAIAAAAIQBC/g653AAAAAYBAAAPAAAAZHJzL2Rvd25yZXYu eG1sTI/NTsMwEITvSLyDtUjcWifhp22IU1UIuCBVooSenXhJIux1FLtpeHuWExxHM5r5ptjOzooJ x9B7UpAuExBIjTc9tQqq9+fFGkSImoy2nlDBNwbYlpcXhc6NP9MbTofYCi6hkGsFXYxDLmVoOnQ6 LP2AxN6nH52OLMdWmlGfudxZmSXJvXS6J17o9ICPHTZfh5NTsDu+Pt3sp9p5azZt9WFclbxkSl1f zbsHEBHn+BeGX3xGh5KZan8iE4RVsLrlK1HBIgXB9maVgag5lt6BLAv5H7/8AQAA//8DAFBLAQIt ABQABgAIAAAAIQC2gziS/gAAAOEBAAATAAAAAAAAAAAAAAAAAAAAAABbQ29udGVudF9UeXBlc10u eG1sUEsBAi0AFAAGAAgAAAAhADj9If/WAAAAlAEAAAsAAAAAAAAAAAAAAAAALwEAAF9yZWxzLy5y ZWxzUEsBAi0AFAAGAAgAAAAhAN/Yl+cpAgAARQQAAA4AAAAAAAAAAAAAAAAALgIAAGRycy9lMm9E b2MueG1sUEsBAi0AFAAGAAgAAAAhAEL+DrncAAAABgEAAA8AAAAAAAAAAAAAAAAAgwQAAGRycy9k b3ducmV2LnhtbFBLBQYAAAAABAAEAPMAAACM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48CD71FA" wp14:editId="0C9A4EE7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635</wp:posOffset>
                      </wp:positionV>
                      <wp:extent cx="1620520" cy="0"/>
                      <wp:effectExtent l="8890" t="10160" r="8890" b="8890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205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3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1pt,.05pt" to="161.7pt,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Ibtn7HgIAADgEAAAOAAAAZHJzL2Uyb0RvYy54bWysU02P2yAQvVfqf0DcE9tZJ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Jc6fMFKk hx7tvCWi7TyqtFKgoLYInKDUYFwBCZXa2lArPamdedH0u0NKVx1RLY+MX88GULKQkbxJCRtn4L79 8FkziCEHr6Nsp8b2ARIEQafYnfO9O/zkEYXDbDZJpxNoIr35ElLcEo11/hPXPQpGiaVQQThSkOOL 84EIKW4h4VjpjZAyNl8qNJR4MZ1MY4LTUrDgDGHOtvtKWnQkYXziF6sCz2OY1QfFIljHCVtfbU+E vNhwuVQBD0oBOlfrMh8/FuliPV/P81E+ma1HeVrXo4+bKh/NNtmHaf1UV1Wd/QzUsrzoBGNcBXa3 Wc3yv5uF66u5TNl9Wu8yJG/Ro15A9vaPpGMvQ/sug7DX7Ly1tx7DeMbg61MK8/+4B/vxwa9+AQAA //8DAFBLAwQUAAYACAAAACEAMtPxo9gAAAAEAQAADwAAAGRycy9kb3ducmV2LnhtbEyOT0+DQBDF 7yZ+h82YeGnsIpimQZbGqNy82Gq8TtkRiOwsZbct+ukdTnp8f/Ler9hMrlcnGkPn2cDtMgFFXHvb cWPgbVfdrEGFiGyx90wGvinApry8KDC3/syvdNrGRskIhxwNtDEOudahbslhWPqBWLJPPzqMIsdG 2xHPMu56nSbJSjvsWB5aHOixpfpre3QGQvVOh+pnUS+Sj6zxlB6eXp7RmOur6eEeVKQp/pVhxhd0 KIVp749sg+oNrNapNGdfSZql2R2o/Sx1Wej/8OUvAAAA//8DAFBLAQItABQABgAIAAAAIQC2gziS /gAAAOEBAAATAAAAAAAAAAAAAAAAAAAAAABbQ29udGVudF9UeXBlc10ueG1sUEsBAi0AFAAGAAgA AAAhADj9If/WAAAAlAEAAAsAAAAAAAAAAAAAAAAALwEAAF9yZWxzLy5yZWxzUEsBAi0AFAAGAAgA AAAhAEhu2fseAgAAOAQAAA4AAAAAAAAAAAAAAAAALgIAAGRycy9lMm9Eb2MueG1sUEsBAi0AFAAG AAgAAAAhADLT8aPYAAAABAEAAA8AAAAAAAAAAAAAAAAAeAQAAGRycy9kb3ducmV2LnhtbFBLBQYA AAAABAAEAPMAAAB9BQAAAAA= "/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6D1A78C" wp14:editId="04155F1C">
                      <wp:simplePos x="0" y="0"/>
                      <wp:positionH relativeFrom="column">
                        <wp:posOffset>1107440</wp:posOffset>
                      </wp:positionH>
                      <wp:positionV relativeFrom="paragraph">
                        <wp:posOffset>1905</wp:posOffset>
                      </wp:positionV>
                      <wp:extent cx="110490" cy="0"/>
                      <wp:effectExtent l="6985" t="12700" r="6350" b="6350"/>
                      <wp:wrapNone/>
                      <wp:docPr id="42" name="Straight Connecto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2" o:spid="_x0000_s1026" style="position:absolute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2pt,.15pt" to="95.9pt,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qewTHAIAADcEAAAOAAAAZHJzL2Uyb0RvYy54bWysU8GO2jAQvVfqP1i+QxIaKESEVZVAL9su EtsPMLZDrDq2ZRsCqvrvHRuC2PZSVc3BGXtmnt+8GS+fzp1EJ26d0KrE2TjFiCuqmVCHEn973Yzm GDlPFCNSK17iC3f4afX+3bI3BZ/oVkvGLQIQ5YrelLj13hRJ4mjLO+LG2nAFzkbbjnjY2kPCLOkB vZPJJE1nSa8tM1ZT7hyc1lcnXkX8puHUvzSN4x7JEgM3H1cb131Yk9WSFAdLTCvojQb5BxYdEQou vUPVxBN0tOIPqE5Qq51u/JjqLtFNIyiPNUA1WfpbNbuWGB5rAXGcucvk/h8s/XraWiRYifMJRop0 0KOdt0QcWo8qrRQoqC0CJyjVG1dAQqW2NtRKz2pnnjX97pDSVUvUgUfGrxcDKFnISN6khI0zcN++ /6IZxJCj11G2c2O7AAmCoHPszuXeHX72iMJhlqX5AnpIB1dCiiHPWOc/c92hYJRYChV0IwU5PTsf eJBiCAnHSm+ElLH3UqG+xIvpZBoTnJaCBWcIc/awr6RFJxKmJ36xKPA8hll9VCyCtZyw9c32RMir DZdLFfCgEqBzs67j8WORLtbz9Twf5ZPZepSndT36tKny0WyTfZzWH+qqqrOfgVqWF61gjKvAbhjV LP+7Ubg9muuQ3Yf1LkPyFj3qBWSHfyQdWxm6d52DvWaXrR1aDNMZg28vKYz/4x7sx/e++gUAAP// AwBQSwMEFAAGAAgAAAAhAIHmmlHZAAAABQEAAA8AAABkcnMvZG93bnJldi54bWxMj8tOwzAQRfdI /IM1SGyq1ulDFEKcCgHZsWkBsZ3GQxIRj9PYbQNfz2QFy6N7dedMthlcq07Uh8azgfksAUVcettw ZeDttZjeggoR2WLrmQx8U4BNfnmRYWr9mbd02sVKyQiHFA3UMXap1qGsyWGY+Y5Ysk/fO4yCfaVt j2cZd61eJMmNdtiwXKixo8eayq/d0RkIxTsdip9JOUk+lpWnxeHp5RmNub4aHu5BRRriXxlGfVGH XJz2/sg2qFZ4vVpJ1cAS1BjfzeWT/Yg6z/R/+/wXAAD//wMAUEsBAi0AFAAGAAgAAAAhALaDOJL+ AAAA4QEAABMAAAAAAAAAAAAAAAAAAAAAAFtDb250ZW50X1R5cGVzXS54bWxQSwECLQAUAAYACAAA ACEAOP0h/9YAAACUAQAACwAAAAAAAAAAAAAAAAAvAQAAX3JlbHMvLnJlbHNQSwECLQAUAAYACAAA ACEAgqnsExwCAAA3BAAADgAAAAAAAAAAAAAAAAAuAgAAZHJzL2Uyb0RvYy54bWxQSwECLQAUAAYA CAAAACEAgeaaUdkAAAAFAQAADwAAAAAAAAAAAAAAAAB2BAAAZHJzL2Rvd25yZXYueG1sUEsFBgAA AAAEAAQA8wAAAHwFAAAAAA== "/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42EE5FF5" wp14:editId="4DE408FA">
                      <wp:simplePos x="0" y="0"/>
                      <wp:positionH relativeFrom="column">
                        <wp:posOffset>1866900</wp:posOffset>
                      </wp:positionH>
                      <wp:positionV relativeFrom="paragraph">
                        <wp:posOffset>2540</wp:posOffset>
                      </wp:positionV>
                      <wp:extent cx="615950" cy="349885"/>
                      <wp:effectExtent l="4445" t="0" r="0" b="0"/>
                      <wp:wrapNone/>
                      <wp:docPr id="41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5950" cy="3498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Pr="00C82D12" w:rsidRDefault="00413941" w:rsidP="00413941">
                                  <w:r>
                                    <w:t>500N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0D7B7D" wp14:editId="35472202">
                                        <wp:extent cx="9525" cy="123825"/>
                                        <wp:effectExtent l="0" t="0" r="0" b="0"/>
                                        <wp:docPr id="40" name="Picture 40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25" cy="1238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1" o:spid="_x0000_s1030" type="#_x0000_t202" style="position:absolute;left:0;text-align:left;margin-left:147pt;margin-top:.2pt;width:48.5pt;height:27.5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5angtwIAAMEFAAAOAAAAZHJzL2Uyb0RvYy54bWysVG1vmzAQ/j5p/8Hyd8pLTQKopGpDmCZ1 L1K7H+CACdbAZrYT0k377zubJE1bTZq28QHZvvNz99w9vqvrfd+hHVOaS5Hj8CLAiIlK1lxscvzl ofQSjLShoqadFCzHj0zj68XbN1fjkLFItrKrmUIAInQ2DjlujRky39dVy3qqL+TABBgbqXpqYKs2 fq3oCOh950dBMPNHqepByYppDafFZMQLh980rDKfmkYzg7ocQ27G/ZX7r+3fX1zRbKPo0PLqkAb9 iyx6ygUEPUEV1FC0VfwVVM8rJbVszEUle182Da+Y4wBswuAFm/uWDsxxgeLo4VQm/f9gq4+7zwrx OsckxEjQHnr0wPYG3co9giOozzjoDNzuB3A0eziHPjuueriT1VeNhFy2VGzYjVJybBmtIT930z+7 OuFoC7IeP8ga4tCtkQ5o36jeFg/KgQAd+vR46o3NpYLDWRinMVgqMF2SNElim5tPs+PlQWnzjske 2UWOFbTegdPdnTaT69HFxhKy5F3n2t+JZweAOZ1AaLhqbTYJ180faZCuklVCPBLNVh4JisK7KZfE m5XhPC4ui+WyCH/auCHJWl7XTNgwR2WF5M86d9D4pImTtrTseG3hbEpabdbLTqEdBWWX7jsU5MzN f56GqxdweUEpjEhwG6VeOUvmHilJ7KXzIPGCML1NZwFJSVE+p3THBft3SmjMcRpH8aSl33IL3Pea G816bmB2dLzPcXJyoplV4ErUrrWG8m5an5XCpv9UCmj3sdFOr1aik1jNfr2fnsbxGaxl/QgCVhIE BlqEuQeLVqrvGI0wQ3Ksv22pYhh17wU8gjQkxA4dtyHxPIKNOreszy1UVACVY4PRtFyaaVBtB8U3 LUSanp2QN/BwGu5EbV/YlBUwshuYE47bYabZQXS+d15Pk3fxCwAA//8DAFBLAwQUAAYACAAAACEA DyE8TNsAAAAHAQAADwAAAGRycy9kb3ducmV2LnhtbEyPwU7DMBBE70j8g7VI3KjdkqAmZFMhEFcQ BSpxc5NtEhGvo9htwt+znOhxNKOZN8Vmdr060Rg6zwjLhQFFXPm64wbh4/35Zg0qRMu17T0Twg8F 2JSXF4XNaz/xG522sVFSwiG3CG2MQ651qFpyNiz8QCzewY/ORpFjo+vRTlLuer0y5k4727EstHag x5aq7+3RIXy+HL52iXltnlw6TH42ml2mEa+v5od7UJHm+B+GP3xBh1KY9v7IdVA9wipL5EtESECJ fZstRe4R0jQFXRb6nL/8BQAA//8DAFBLAQItABQABgAIAAAAIQC2gziS/gAAAOEBAAATAAAAAAAA AAAAAAAAAAAAAABbQ29udGVudF9UeXBlc10ueG1sUEsBAi0AFAAGAAgAAAAhADj9If/WAAAAlAEA AAsAAAAAAAAAAAAAAAAALwEAAF9yZWxzLy5yZWxzUEsBAi0AFAAGAAgAAAAhAMvlqeC3AgAAwQUA AA4AAAAAAAAAAAAAAAAALgIAAGRycy9lMm9Eb2MueG1sUEsBAi0AFAAGAAgAAAAhAA8hPEzbAAAA BwEAAA8AAAAAAAAAAAAAAAAAEQUAAGRycy9kb3ducmV2LnhtbFBLBQYAAAAABAAEAPMAAAAZBgAA AAA= " filled="f" stroked="f">
                      <v:textbox>
                        <w:txbxContent>
                          <w:p w:rsidR="00413941" w:rsidRPr="00C82D12" w:rsidRDefault="00413941" w:rsidP="00413941">
                            <w:r>
                              <w:t>500N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0D7B7D" wp14:editId="35472202">
                                  <wp:extent cx="9525" cy="123825"/>
                                  <wp:effectExtent l="0" t="0" r="0" b="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" cy="123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403949E5" wp14:editId="70D49F52">
                      <wp:simplePos x="0" y="0"/>
                      <wp:positionH relativeFrom="column">
                        <wp:posOffset>2390775</wp:posOffset>
                      </wp:positionH>
                      <wp:positionV relativeFrom="paragraph">
                        <wp:posOffset>61595</wp:posOffset>
                      </wp:positionV>
                      <wp:extent cx="0" cy="114300"/>
                      <wp:effectExtent l="13970" t="8890" r="5080" b="10160"/>
                      <wp:wrapNone/>
                      <wp:docPr id="39" name="Straight Connector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9" o:spid="_x0000_s1026" style="position:absolute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8.25pt,4.85pt" to="188.25pt,13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Xnu4HQIAADcEAAAOAAAAZHJzL2Uyb0RvYy54bWysU02P2yAQvVfqf0DcE9uJs02sOKvKTnrZ tpGy/QEEsI2KAQGJE1X97x3Ih7LtparqAx6Ymcebmcfy+dRLdOTWCa1KnI1TjLiimgnVlvjb62Y0 x8h5ohiRWvESn7nDz6v375aDKfhEd1oybhGAKFcMpsSd96ZIEkc73hM31oYrcDba9sTD1rYJs2QA 9F4mkzR9SgZtmbGacufgtL448SriNw2n/mvTOO6RLDFw83G1cd2HNVktSdFaYjpBrzTIP7DoiVBw 6R2qJp6ggxV/QPWCWu1048dU94luGkF5rAGqydLfqtl1xPBYCzTHmXub3P+DpV+OW4sEK/F0gZEi Pcxo5y0RbedRpZWCDmqLwAmdGowrIKFSWxtqpSe1My+afndI6aojquWR8evZAEoWMpI3KWHjDNy3 Hz5rBjHk4HVs26mxfYCEhqBTnM75Ph1+8oheDimcZlk+TePgElLc8ox1/hPXPQpGiaVQoW+kIMcX 5wMPUtxCwrHSGyFlnL1UaCjxYjaZxQSnpWDBGcKcbfeVtOhIgnriF4sCz2OY1QfFIljHCVtfbU+E vNhwuVQBDyoBOlfrIo8fi3Sxnq/n+SifPK1HeVrXo4+bKh89bbIPs3paV1Wd/QzUsrzoBGNcBXY3 qWb530nh+mguIruL9d6G5C167BeQvf0j6TjKML2LDvaanbf2NmJQZwy+vqQg/8c92I/vffULAAD/ /wMAUEsDBBQABgAIAAAAIQBO5vNw3AAAAAgBAAAPAAAAZHJzL2Rvd25yZXYueG1sTI/BTsMwEETv SPyDtUhcKuqQigZCNhUCcuPSAuK6jZckIl6nsdsGvh4jDnAczWjmTbGabK8OPPrOCcLlPAHFUjvT SYPw8lxdXIPygcRQ74QRPtnDqjw9KSg37ihrPmxCo2KJ+JwQ2hCGXGtft2zJz93AEr13N1oKUY6N NiMdY7ntdZokS22pk7jQ0sD3Ldcfm71F8NUr76qvWT1L3haN43T38PRIiOdn090tqMBT+AvDD35E hzIybd1ejFc9wiJbXsUowk0GKvq/eouQZhnostD/D5TfAAAA//8DAFBLAQItABQABgAIAAAAIQC2 gziS/gAAAOEBAAATAAAAAAAAAAAAAAAAAAAAAABbQ29udGVudF9UeXBlc10ueG1sUEsBAi0AFAAG AAgAAAAhADj9If/WAAAAlAEAAAsAAAAAAAAAAAAAAAAALwEAAF9yZWxzLy5yZWxzUEsBAi0AFAAG AAgAAAAhABxee7gdAgAANwQAAA4AAAAAAAAAAAAAAAAALgIAAGRycy9lMm9Eb2MueG1sUEsBAi0A FAAGAAgAAAAhAE7m83DcAAAACAEAAA8AAAAAAAAAAAAAAAAAdwQAAGRycy9kb3ducmV2LnhtbFBL BQYAAAAABAAEAPMAAACA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27F0F16B" wp14:editId="616A6D9C">
                      <wp:simplePos x="0" y="0"/>
                      <wp:positionH relativeFrom="column">
                        <wp:posOffset>1924050</wp:posOffset>
                      </wp:positionH>
                      <wp:positionV relativeFrom="paragraph">
                        <wp:posOffset>125095</wp:posOffset>
                      </wp:positionV>
                      <wp:extent cx="590550" cy="294640"/>
                      <wp:effectExtent l="4445" t="0" r="0" b="4445"/>
                      <wp:wrapNone/>
                      <wp:docPr id="38" name="Text Box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0550" cy="294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>
                                    <w:t>1,5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8" o:spid="_x0000_s1031" type="#_x0000_t202" style="position:absolute;left:0;text-align:left;margin-left:151.5pt;margin-top:9.85pt;width:46.5pt;height:23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Ivv8hgIAABcFAAAOAAAAZHJzL2Uyb0RvYy54bWysVNuO2yAQfa/Uf0C8Z32pnY2tdVZ7aapK 24u02w8ggGNUDBRI7O2q/94BJ2m6baWqqh8wMMNhZs4ZLi7HXqIdt05o1eDsLMWIK6qZUJsGf3pY zRYYOU8UI1Ir3uBH7vDl8uWLi8HUPNedloxbBCDK1YNpcOe9qZPE0Y73xJ1pwxUYW2174mFpNwmz ZAD0XiZ5ms6TQVtmrKbcOdi9nYx4GfHbllP/oW0d90g2GGLzcbRxXIcxWV6QemOJ6QTdh0H+IYqe CAWXHqFuiSdoa8UvUL2gVjvd+jOq+0S3raA85gDZZOmzbO47YnjMBYrjzLFM7v/B0ve7jxYJ1uBX wJQiPXD0wEePrvWIYAvqMxhXg9u9AUc/wj7wHHN15k7Tzw4pfdMRteFX1uqh44RBfFk4mZwcnXBc AFkP7zSDe8jW6wg0trYPxYNyIEAHnh6P3IRYKGyWVVqWYKFgyqtiXkTuElIfDhvr/BuuexQmDbZA fQQnuzvnQzCkPriEu5yWgq2ElHFhN+sbadGOgExW8YvxP3OTKjgrHY5NiNMOxAh3BFuINtL+VGV5 kV7n1Ww1X5zPilVRzqrzdDFLs+q6mqdFVdyuvoUAs6LuBGNc3QnFDxLMir+jeN8Mk3iiCNHQ4KrM y4mhPyaZxu93SfbCQ0dK0Td4cXQideD1tWKQNqk9EXKaJz+HH6sMNTj8Y1WiCgLxkwT8uB6j4MqD uNaaPYIsrAbagGF4TWDSafsVowE6s8Huy5ZYjpF8q0BaVVYA+cjHRVGe57Cwp5b1qYUoClAN9hhN 0xs/tf/WWLHp4KZJzEpfgRxbEaUSdDtFtRcxdF/Maf9ShPY+XUevH+/Z8jsAAAD//wMAUEsDBBQA BgAIAAAAIQAZFAT53QAAAAkBAAAPAAAAZHJzL2Rvd25yZXYueG1sTI/BTsMwEETvSPyDtUhcEHVK wCEhTgVIoF5b+gFOvE0i4nUUu0369ywnOO7MaPZNuVncIM44hd6ThvUqAYHUeNtTq+Hw9XH/DCJE Q9YMnlDDBQNsquur0hTWz7TD8z62gksoFEZDF+NYSBmaDp0JKz8isXf0kzORz6mVdjIzl7tBPiSJ ks70xB86M+J7h833/uQ0HLfz3VM+15/xkO0e1Zvps9pftL69WV5fQERc4l8YfvEZHSpmqv2JbBCD hjRJeUtkI89AcCDNFQu1BqXWIKtS/l9Q/QAAAP//AwBQSwECLQAUAAYACAAAACEAtoM4kv4AAADh AQAAEwAAAAAAAAAAAAAAAAAAAAAAW0NvbnRlbnRfVHlwZXNdLnhtbFBLAQItABQABgAIAAAAIQA4 /SH/1gAAAJQBAAALAAAAAAAAAAAAAAAAAC8BAABfcmVscy8ucmVsc1BLAQItABQABgAIAAAAIQA2 Ivv8hgIAABcFAAAOAAAAAAAAAAAAAAAAAC4CAABkcnMvZTJvRG9jLnhtbFBLAQItABQABgAIAAAA IQAZFAT53QAAAAkBAAAPAAAAAAAAAAAAAAAAAOAEAABkcnMvZG93bnJldi54bWxQSwUGAAAAAAQA BADzAAAA6gUAAAAA " stroked="f">
                      <v:textbox>
                        <w:txbxContent>
                          <w:p w:rsidR="00413941" w:rsidRDefault="00413941" w:rsidP="00413941">
                            <w:r>
                              <w:t>1,5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4AFBEE69" wp14:editId="3DF60BD6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132080</wp:posOffset>
                      </wp:positionV>
                      <wp:extent cx="457200" cy="5715"/>
                      <wp:effectExtent l="13970" t="12700" r="5080" b="10160"/>
                      <wp:wrapNone/>
                      <wp:docPr id="37" name="Straight Connector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57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7" o:spid="_x0000_s1026" style="position:absolute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0.4pt" to="189pt,10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DmlSIAIAADoEAAAOAAAAZHJzL2Uyb0RvYy54bWysU02P2jAQvVfqf7B8hxA2fEWEVZVAL9su EtsfYGyHWHVsyzYEVPW/d2wCWtpLVTUHZ+yZeX7zZrx8PrcSnbh1QqsCp8MRRlxRzYQ6FPjb22Yw x8h5ohiRWvECX7jDz6uPH5adyflYN1oybhGAKJd3psCN9yZPEkcb3hI31IYrcNbatsTD1h4SZkkH 6K1MxqPRNOm0ZcZqyp2D0+rqxKuIX9ec+te6dtwjWWDg5uNq47oPa7JakvxgiWkE7WmQf2DREqHg 0jtURTxBRyv+gGoFtdrp2g+pbhNd14LyWANUk45+q2bXEMNjLSCOM3eZ3P+DpV9PW4sEK/DTDCNF WujRzlsiDo1HpVYKFNQWgROU6ozLIaFUWxtqpWe1My+afndI6bIh6sAj47eLAZQ0ZCQPKWHjDNy3 775oBjHk6HWU7VzbNkCCIOgcu3O5d4efPaJwmE1m0HGMKLgms3QS8Ul+SzXW+c9ctygYBZZCBelI Tk4vzgcqJL+FhGOlN0LK2H6pUFfgxWQ8iQlOS8GCM4Q5e9iX0qITCQMUv/7ehzCrj4pFsIYTtu5t T4S82nC5VAEPigE6vXWdkB+L0WI9X8+zQTaergfZqKoGnzZlNphu0tmkeqrKskp/BmppljeCMa4C u9u0ptnfTUP/bq5zdp/XuwzJI3rUC8je/pF07GZo4HUU9ppdtvbWZRjQGNw/pvAC3u/Bfv/kV78A AAD//wMAUEsDBBQABgAIAAAAIQBB4Kkm3gAAAAkBAAAPAAAAZHJzL2Rvd25yZXYueG1sTI/BTsMw EETvSPyDtUhcKmo3kdoqxKkQkBuXFhDXbbIkEfE6jd028PVdTnDc2dHMvHwzuV6daAydZwuLuQFF XPm648bC22t5twYVInKNvWey8E0BNsX1VY5Z7c+8pdMuNkpCOGRooY1xyLQOVUsOw9wPxPL79KPD KOfY6HrEs4S7XifGLLXDjqWhxYEeW6q+dkdnIZTvdCh/ZtXMfKSNp+Tw9PKM1t7eTA/3oCJN8c8M v/NlOhSyae+PXAfVW0jNUliihcQIghjS1VqEvQiLFegi1/8JigsAAAD//wMAUEsBAi0AFAAGAAgA AAAhALaDOJL+AAAA4QEAABMAAAAAAAAAAAAAAAAAAAAAAFtDb250ZW50X1R5cGVzXS54bWxQSwEC LQAUAAYACAAAACEAOP0h/9YAAACUAQAACwAAAAAAAAAAAAAAAAAvAQAAX3JlbHMvLnJlbHNQSwEC LQAUAAYACAAAACEAoQ5pUiACAAA6BAAADgAAAAAAAAAAAAAAAAAuAgAAZHJzL2Uyb0RvYy54bWxQ SwECLQAUAAYACAAAACEAQeCpJt4AAAAJAQAADwAAAAAAAAAAAAAAAAB6BAAAZHJzL2Rvd25yZXYu eG1sUEsFBgAAAAAEAAQA8wAAAIUFAAAAAA=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330D47B" wp14:editId="23542DF4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55880</wp:posOffset>
                      </wp:positionV>
                      <wp:extent cx="110490" cy="0"/>
                      <wp:effectExtent l="8255" t="12700" r="5080" b="6350"/>
                      <wp:wrapNone/>
                      <wp:docPr id="36" name="Straight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6" o:spid="_x0000_s1026" style="position:absolute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3pt,4.4pt" to="96pt,4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2J24HQIAADcEAAAOAAAAZHJzL2Uyb0RvYy54bWysU02P2yAQvVfqf0DcE9tZJ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JX6aYaRI Dz3aeUtE23lUaaVAQW0ROEGpwbgCEiq1taFWelI786Lpd4eUrjqiWh4Zv54NoGQhI3mTEjbOwH37 4bNmEEMOXkfZTo3tAyQIgk6xO+d7d/jJIwqHWZbmC+ghvbkSUtzyjHX+E9c9CkaJpVBBN1KQ44vz gQcpbiHhWOmNkDL2Xio0lHgxnUxjgtNSsOAMYc62+0padCRheuIXiwLPY5jVB8UiWMcJW19tT4S8 2HC5VAEPKgE6V+syHj8W6WI9X8/zUT6ZrUd5Wtejj5sqH8022Ydp/VRXVZ39DNSyvOgEY1wFdrdR zfK/G4Xro7kM2X1Y7zIkb9GjXkD29o+kYytD9y5zsNfsvLW3FsN0xuDrSwrj/7gH+/G9r34BAAD/ /wMAUEsDBBQABgAIAAAAIQDTL+qQ2gAAAAcBAAAPAAAAZHJzL2Rvd25yZXYueG1sTI/BTsMwEETv SPyDtUhcqtYhoLaEOBUCcuPSAuK6jZckIl6nsdsGvp4tFziOZjTzJl+NrlMHGkLr2cDVLAFFXHnb cm3g9aWcLkGFiGyx80wGvijAqjg/yzGz/shrOmxiraSEQ4YGmhj7TOtQNeQwzHxPLN6HHxxGkUOt 7YBHKXedTpNkrh22LAsN9vTQUPW52TsDoXyjXfk9qSbJ+3XtKd09Pj+hMZcX4/0dqEhj/AvDCV/Q oRCmrd+zDaoTvbiZS9TAUh6c/NtUvm1/tS5y/Z+/+AEAAP//AwBQSwECLQAUAAYACAAAACEAtoM4 kv4AAADhAQAAEwAAAAAAAAAAAAAAAAAAAAAAW0NvbnRlbnRfVHlwZXNdLnhtbFBLAQItABQABgAI AAAAIQA4/SH/1gAAAJQBAAALAAAAAAAAAAAAAAAAAC8BAABfcmVscy8ucmVsc1BLAQItABQABgAI AAAAIQDq2J24HQIAADcEAAAOAAAAAAAAAAAAAAAAAC4CAABkcnMvZTJvRG9jLnhtbFBLAQItABQA BgAIAAAAIQDTL+qQ2gAAAAcBAAAPAAAAAAAAAAAAAAAAAHcEAABkcnMvZG93bnJldi54bWxQSwUG AAAAAAQABADzAAAAfg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6F73B71D" wp14:editId="4544CCB2">
                      <wp:simplePos x="0" y="0"/>
                      <wp:positionH relativeFrom="column">
                        <wp:posOffset>1933575</wp:posOffset>
                      </wp:positionH>
                      <wp:positionV relativeFrom="paragraph">
                        <wp:posOffset>53340</wp:posOffset>
                      </wp:positionV>
                      <wp:extent cx="0" cy="114300"/>
                      <wp:effectExtent l="13970" t="10160" r="5080" b="8890"/>
                      <wp:wrapNone/>
                      <wp:docPr id="35" name="Straight Connector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5" o:spid="_x0000_s1026" style="position:absolute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25pt,4.2pt" to="152.25pt,13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TXilHQIAADcEAAAOAAAAZHJzL2Uyb0RvYy54bWysU02P2yAQvVfqf0DcE9uJs02sOKvKTnrZ tpGy/QEEsI2KAQGJE1X97x3Ih7LtparqAx6Ymcebmcfy+dRLdOTWCa1KnI1TjLiimgnVlvjb62Y0 x8h5ohiRWvESn7nDz6v375aDKfhEd1oybhGAKFcMpsSd96ZIEkc73hM31oYrcDba9sTD1rYJs2QA 9F4mkzR9SgZtmbGacufgtL448SriNw2n/mvTOO6RLDFw83G1cd2HNVktSdFaYjpBrzTIP7DoiVBw 6R2qJp6ggxV/QPWCWu1048dU94luGkF5rAGqydLfqtl1xPBYCzTHmXub3P+DpV+OW4sEK/F0hpEi Pcxo5y0RbedRpZWCDmqLwAmdGowrIKFSWxtqpSe1My+afndI6aojquWR8evZAEoWMpI3KWHjDNy3 Hz5rBjHk4HVs26mxfYCEhqBTnM75Ph1+8oheDimcZlk+TePgElLc8ox1/hPXPQpGiaVQoW+kIMcX 5wMPUtxCwrHSGyFlnL1UaCjxYjaZxQSnpWDBGcKcbfeVtOhIgnriF4sCz2OY1QfFIljHCVtfbU+E vNhwuVQBDyoBOlfrIo8fi3Sxnq/n+SifPK1HeVrXo4+bKh89bbIPs3paV1Wd/QzUsrzoBGNcBXY3 qWb530nh+mguIruL9d6G5C167BeQvf0j6TjKML2LDvaanbf2NmJQZwy+vqQg/8c92I/vffULAAD/ /wMAUEsDBBQABgAIAAAAIQBlYY8r3AAAAAgBAAAPAAAAZHJzL2Rvd25yZXYueG1sTI/BTsMwEETv SPyDtUhcKuqQhqoK2VQIyI0LBcR1Gy9JRLxOY7cNfD1GPcBxNKOZN8V6sr068Og7JwjX8wQUS+1M Jw3C60t1tQLlA4mh3gkjfLGHdXl+VlBu3FGe+bAJjYol4nNCaEMYcq193bIlP3cDS/Q+3GgpRDk2 2ox0jOW212mSLLWlTuJCSwPft1x/bvYWwVdvvKu+Z/UseV80jtPdw9MjIV5eTHe3oAJP4S8Mv/gR HcrItHV7MV71CIsku4lRhFUGKvonvUVIlxnostD/D5Q/AAAA//8DAFBLAQItABQABgAIAAAAIQC2 gziS/gAAAOEBAAATAAAAAAAAAAAAAAAAAAAAAABbQ29udGVudF9UeXBlc10ueG1sUEsBAi0AFAAG AAgAAAAhADj9If/WAAAAlAEAAAsAAAAAAAAAAAAAAAAALwEAAF9yZWxzLy5yZWxzUEsBAi0AFAAG AAgAAAAhALFNeKUdAgAANwQAAA4AAAAAAAAAAAAAAAAALgIAAGRycy9lMm9Eb2MueG1sUEsBAi0A FAAGAAgAAAAhAGVhjyvcAAAACAEAAA8AAAAAAAAAAAAAAAAAdwQAAGRycy9kb3ducmV2LnhtbFBL BQYAAAAABAAEAPMAAACABQAAAAA= "/>
                  </w:pict>
                </mc:Fallback>
              </mc:AlternateContent>
            </w:r>
          </w:p>
          <w:p w:rsidR="00413941" w:rsidRPr="00ED0749" w:rsidRDefault="00413941" w:rsidP="009D48C6">
            <w:pPr>
              <w:tabs>
                <w:tab w:val="left" w:pos="1665"/>
              </w:tabs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B6D978F" wp14:editId="365C536B">
                      <wp:simplePos x="0" y="0"/>
                      <wp:positionH relativeFrom="column">
                        <wp:posOffset>1198880</wp:posOffset>
                      </wp:positionH>
                      <wp:positionV relativeFrom="paragraph">
                        <wp:posOffset>103505</wp:posOffset>
                      </wp:positionV>
                      <wp:extent cx="347345" cy="306070"/>
                      <wp:effectExtent l="3175" t="0" r="1905" b="3175"/>
                      <wp:wrapNone/>
                      <wp:docPr id="34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345" cy="3060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 w:rsidRPr="00810C13">
                                    <w:rPr>
                                      <w:position w:val="-4"/>
                                    </w:rPr>
                                    <w:object w:dxaOrig="240" w:dyaOrig="320">
                                      <v:shape id="_x0000_i1044" type="#_x0000_t75" style="width:12.9pt;height:16.9pt" o:ole="">
                                        <v:imagedata r:id="rId23" o:title=""/>
                                      </v:shape>
                                      <o:OLEObject Type="Embed" ProgID="Equation.DSMT4" ShapeID="_x0000_i1044" DrawAspect="Content" ObjectID="_1727853064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32" type="#_x0000_t202" style="position:absolute;left:0;text-align:left;margin-left:94.4pt;margin-top:8.15pt;width:27.35pt;height:24.1pt;z-index:251731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CgZhuAIAAL8FAAAOAAAAZHJzL2Uyb0RvYy54bWysVNtunDAQfa/Uf7D8Trisl11Q2ChZlqpS epGSfoAXzGIVbGQ7C2nVf+/Y7C3JS9WWB2TPjM/czsz1zdi1aM+U5lJkOLwKMGKilBUXuwx/eyy8 JUbaUFHRVgqW4Wem8c3q/bvroU9ZJBvZVkwhABE6HfoMN8b0qe/rsmEd1VeyZwKUtVQdNXBVO79S dAD0rvWjIIj9QaqqV7JkWoM0n5R45fDrmpXmS11rZlCbYYjNuL9y/639+6trmu4U7RteHsKgfxFF R7kApyeonBqKnhR/A9XxUkkta3NVys6Xdc1L5nKAbMLgVTYPDe2ZywWKo/tTmfT/gy0/778qxKsM zwhGgnbQo0c2GnQnRwQiqM/Q6xTMHnowNCPIoc8uV93fy/K7RkKuGyp27FYpOTSMVhBfaF/6F08n HG1BtsMnWYEf+mSkAxpr1dniQTkQoEOfnk+9sbGUIJyRxYzMMSpBNQviYOF659P0+LhX2nxgskP2 kGEFrXfgdH+vjQ2GpkcT60vIgreta38rXgjAcJKAa3hqdTYI182fSZBslpsl8UgUbzwS5Ll3W6yJ FxfhYp7P8vU6D39ZvyFJG15VTFg3R2aF5M86d+D4xIkTt7RseWXhbEha7bbrVqE9BWYX7nMlB83Z zH8ZhisC5PIqpTAiwV2UeEW8XHikIHMvWQRLLwiTuyQOSELy4mVK91ywf08JDRlO5tF84tI56Fe5 Be57mxtNO25gd7S8y/DyZERTy8CNqFxrDeXtdL4ohQ3/XApo97HRjq+WohNZzbgd3WjExzHYyuoZ CKwkEAxYCnsPDo1UPzAaYIdkWMCSw6j9KGAEkpAQu3LchcwXEVzUpWZ7qaGiBKAMG4ym49pMa+qp V3zXgJ/j0N3C2BTcUdrO1xTTYdhgS7jMDhvNrqHLu7M6793VbwAAAP//AwBQSwMEFAAGAAgAAAAh AELBjsbcAAAACQEAAA8AAABkcnMvZG93bnJldi54bWxMj8FOwzAQRO9I/IO1SNyo0zSJQohToQJn oPABbrzEIfE6it028PUsJ7jNaEazb+vt4kZxwjn0nhSsVwkIpNabnjoF729PNyWIEDUZPXpCBV8Y YNtcXtS6Mv5Mr3jax07wCIVKK7AxTpWUobXodFj5CYmzDz87HdnOnTSzPvO4G2WaJIV0uie+YPWE O4vtsD86BWXinofhNn0JLvte53b34B+nT6Wur5b7OxARl/hXhl98RoeGmQ7+SCaIkX1ZMnpkUWxA cCHNNjmIg4Iiy0E2tfz/QfMDAAD//wMAUEsBAi0AFAAGAAgAAAAhALaDOJL+AAAA4QEAABMAAAAA AAAAAAAAAAAAAAAAAFtDb250ZW50X1R5cGVzXS54bWxQSwECLQAUAAYACAAAACEAOP0h/9YAAACU AQAACwAAAAAAAAAAAAAAAAAvAQAAX3JlbHMvLnJlbHNQSwECLQAUAAYACAAAACEAeQoGYbgCAAC/ BQAADgAAAAAAAAAAAAAAAAAuAgAAZHJzL2Uyb0RvYy54bWxQSwECLQAUAAYACAAAACEAQsGOxtwA AAAJAQAADwAAAAAAAAAAAAAAAAASBQAAZHJzL2Rvd25yZXYueG1sUEsFBgAAAAAEAAQA8wAAABsG AAAAAA== " filled="f" stroked="f">
                      <v:textbox style="mso-fit-shape-to-text:t">
                        <w:txbxContent>
                          <w:p w:rsidR="00413941" w:rsidRDefault="00413941" w:rsidP="00413941">
                            <w:r w:rsidRPr="00810C13">
                              <w:rPr>
                                <w:position w:val="-4"/>
                              </w:rPr>
                              <w:object w:dxaOrig="240" w:dyaOrig="320">
                                <v:shape id="_x0000_i1044" type="#_x0000_t75" style="width:12.9pt;height:16.9pt" o:ole="">
                                  <v:imagedata r:id="rId23" o:title=""/>
                                </v:shape>
                                <o:OLEObject Type="Embed" ProgID="Equation.DSMT4" ShapeID="_x0000_i1044" DrawAspect="Content" ObjectID="_1727853064" r:id="rId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</w:p>
          <w:p w:rsidR="00413941" w:rsidRPr="003C05CA" w:rsidRDefault="00413941" w:rsidP="009D48C6">
            <w:pPr>
              <w:spacing w:line="276" w:lineRule="auto"/>
              <w:rPr>
                <w:sz w:val="26"/>
                <w:szCs w:val="26"/>
                <w:lang w:val="pt-BR"/>
              </w:rPr>
            </w:pP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</w:t>
            </w: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</w:tc>
      </w:tr>
      <w:tr w:rsidR="00413941" w:rsidRPr="003C05CA" w:rsidTr="009D48C6">
        <w:trPr>
          <w:trHeight w:val="1249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  <w:r w:rsidRPr="003C05CA">
              <w:rPr>
                <w:i/>
                <w:sz w:val="26"/>
                <w:szCs w:val="26"/>
              </w:rPr>
              <w:t>,</w:t>
            </w:r>
            <w:r>
              <w:rPr>
                <w:i/>
                <w:sz w:val="26"/>
                <w:szCs w:val="26"/>
              </w:rPr>
              <w:t>5</w:t>
            </w:r>
            <w:r w:rsidRPr="003C05CA">
              <w:rPr>
                <w:i/>
                <w:sz w:val="26"/>
                <w:szCs w:val="26"/>
              </w:rPr>
              <w:t>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Ô tô đi trên đường bùn dễ bị sa lầy, vì lực ma sát giữa bánh xe và mặt đường có bùn là rất nhỏ, bánh xe không bám vào mặt đường.</w:t>
            </w:r>
            <w:r w:rsidRPr="003C05CA">
              <w:rPr>
                <w:sz w:val="26"/>
                <w:szCs w:val="26"/>
              </w:rPr>
              <w:t xml:space="preserve">      </w:t>
            </w:r>
          </w:p>
          <w:p w:rsidR="00413941" w:rsidRPr="00ED0749" w:rsidRDefault="00413941" w:rsidP="009D48C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Để khắc phục người ta chèn dưới các bánh xe các vật cứng tấm ván gỗ hay rơm rạ nhằm mục đích tăng lực ma sát.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</w:t>
            </w: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rPr>
                <w:sz w:val="26"/>
                <w:szCs w:val="26"/>
              </w:rPr>
            </w:pPr>
          </w:p>
        </w:tc>
      </w:tr>
      <w:tr w:rsidR="00413941" w:rsidRPr="003C05CA" w:rsidTr="009D48C6">
        <w:trPr>
          <w:trHeight w:val="941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6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1,0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Tăng áp lực (F) đồng thời giảm diện tích (S) lên mặt bị ép.</w:t>
            </w:r>
          </w:p>
          <w:p w:rsidR="00413941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Giữ nguyên áp lực (F) đồng thời giảm diện tích (S) lên mặt bị ép.</w:t>
            </w:r>
          </w:p>
          <w:p w:rsidR="00413941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Giữ nguyên  diện tích (S) đồng thời tăng áp lực (F) lên mặt bị ép.</w:t>
            </w:r>
          </w:p>
          <w:p w:rsidR="00413941" w:rsidRPr="003C05CA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-Nêu ví dụ đúng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</w:p>
        </w:tc>
      </w:tr>
      <w:tr w:rsidR="00413941" w:rsidRPr="003C05CA" w:rsidTr="009D48C6"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7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5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numPr>
                <w:ilvl w:val="0"/>
                <w:numId w:val="3"/>
              </w:numPr>
              <w:spacing w:after="0" w:line="240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Đổi đúng: 400cm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= 0,04m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</w:p>
          <w:p w:rsidR="00413941" w:rsidRPr="003C05CA" w:rsidRDefault="00413941" w:rsidP="009D48C6">
            <w:pPr>
              <w:numPr>
                <w:ilvl w:val="0"/>
                <w:numId w:val="3"/>
              </w:numPr>
              <w:spacing w:after="0" w:line="240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Tính đúng: p = P/S = 100/0,04 = 2500(N/m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>)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</w:tc>
      </w:tr>
    </w:tbl>
    <w:p w:rsidR="00413941" w:rsidRPr="003C05CA" w:rsidRDefault="00413941" w:rsidP="00413941">
      <w:pPr>
        <w:ind w:left="-872"/>
        <w:rPr>
          <w:b/>
          <w:sz w:val="26"/>
          <w:szCs w:val="26"/>
          <w:lang w:val="sv-SE"/>
        </w:rPr>
      </w:pPr>
    </w:p>
    <w:p w:rsidR="00413941" w:rsidRDefault="00413941" w:rsidP="00413941">
      <w:pPr>
        <w:ind w:left="-872"/>
        <w:rPr>
          <w:sz w:val="26"/>
          <w:szCs w:val="26"/>
        </w:rPr>
      </w:pPr>
    </w:p>
    <w:p w:rsidR="00413941" w:rsidRDefault="00413941" w:rsidP="00413941">
      <w:pPr>
        <w:ind w:left="-872"/>
        <w:rPr>
          <w:sz w:val="26"/>
          <w:szCs w:val="26"/>
        </w:rPr>
      </w:pPr>
    </w:p>
    <w:p w:rsidR="00413941" w:rsidRPr="003C05CA" w:rsidRDefault="00413941" w:rsidP="00413941">
      <w:pPr>
        <w:rPr>
          <w:sz w:val="26"/>
          <w:szCs w:val="26"/>
        </w:rPr>
      </w:pPr>
    </w:p>
    <w:p w:rsidR="00413941" w:rsidRPr="003646F5" w:rsidRDefault="00413941" w:rsidP="00413941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color w:val="0000FF"/>
          <w:sz w:val="26"/>
          <w:szCs w:val="26"/>
        </w:rPr>
        <w:lastRenderedPageBreak/>
        <w:t xml:space="preserve">ĐỀ ÔN TẬP </w:t>
      </w:r>
      <w:r w:rsidRPr="003646F5">
        <w:rPr>
          <w:rFonts w:eastAsia="Calibri" w:cs="Times New Roman"/>
          <w:b/>
          <w:bCs/>
          <w:color w:val="0000FF"/>
          <w:sz w:val="26"/>
          <w:szCs w:val="26"/>
        </w:rPr>
        <w:t xml:space="preserve">GIỮA KỲ I NĂM HỌC 2022 – 2023 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(ĐỀ </w:t>
      </w:r>
      <w:r>
        <w:rPr>
          <w:rFonts w:eastAsia="Calibri" w:cs="Times New Roman"/>
          <w:b/>
          <w:bCs/>
          <w:color w:val="FF0000"/>
          <w:sz w:val="26"/>
          <w:szCs w:val="26"/>
        </w:rPr>
        <w:t>2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)</w:t>
      </w:r>
    </w:p>
    <w:p w:rsidR="00413941" w:rsidRPr="003646F5" w:rsidRDefault="00413941" w:rsidP="00413941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MÔN: </w:t>
      </w:r>
      <w:r>
        <w:rPr>
          <w:rFonts w:eastAsia="Calibri" w:cs="Times New Roman"/>
          <w:b/>
          <w:bCs/>
          <w:color w:val="FF0000"/>
          <w:sz w:val="26"/>
          <w:szCs w:val="26"/>
        </w:rPr>
        <w:t>VẬT LÍ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-LỚP 8</w:t>
      </w:r>
    </w:p>
    <w:p w:rsidR="00413941" w:rsidRPr="003C05CA" w:rsidRDefault="00413941" w:rsidP="00413941">
      <w:pPr>
        <w:spacing w:before="120"/>
        <w:jc w:val="both"/>
        <w:rPr>
          <w:b/>
          <w:sz w:val="26"/>
          <w:szCs w:val="26"/>
          <w:lang w:val="vi-VN"/>
        </w:rPr>
      </w:pPr>
      <w:r w:rsidRPr="003C05CA">
        <w:rPr>
          <w:b/>
          <w:sz w:val="26"/>
          <w:szCs w:val="26"/>
        </w:rPr>
        <w:t xml:space="preserve">I. TRẮC NGHIỆM: </w:t>
      </w:r>
      <w:r w:rsidRPr="003C05CA">
        <w:rPr>
          <w:i/>
          <w:sz w:val="26"/>
          <w:szCs w:val="26"/>
        </w:rPr>
        <w:t xml:space="preserve">(5,0 điểm) </w:t>
      </w:r>
      <w:r w:rsidRPr="003C05CA">
        <w:rPr>
          <w:i/>
          <w:sz w:val="26"/>
          <w:szCs w:val="26"/>
          <w:lang w:val="vi-VN"/>
        </w:rPr>
        <w:t>Chọn một phương án</w:t>
      </w:r>
      <w:r w:rsidRPr="003C05CA">
        <w:rPr>
          <w:b/>
          <w:sz w:val="26"/>
          <w:szCs w:val="26"/>
          <w:lang w:val="vi-VN"/>
        </w:rPr>
        <w:t xml:space="preserve"> </w:t>
      </w:r>
      <w:r w:rsidRPr="003C05CA">
        <w:rPr>
          <w:i/>
          <w:sz w:val="26"/>
          <w:szCs w:val="26"/>
          <w:lang w:val="vi-VN"/>
        </w:rPr>
        <w:t>trả lời đúng của mỗi câu sau (Từ câu 1 đến câu 15 và ghi vào giấy bài làm - Ví dụ</w:t>
      </w:r>
      <w:r w:rsidRPr="003C05CA">
        <w:rPr>
          <w:i/>
          <w:sz w:val="26"/>
          <w:szCs w:val="26"/>
        </w:rPr>
        <w:t>:</w:t>
      </w:r>
      <w:r w:rsidRPr="003C05CA">
        <w:rPr>
          <w:i/>
          <w:sz w:val="26"/>
          <w:szCs w:val="26"/>
          <w:lang w:val="vi-VN"/>
        </w:rPr>
        <w:t xml:space="preserve"> Câu</w:t>
      </w:r>
      <w:r w:rsidRPr="003C05CA">
        <w:rPr>
          <w:i/>
          <w:sz w:val="26"/>
          <w:szCs w:val="26"/>
        </w:rPr>
        <w:t xml:space="preserve"> 1 chọn phương án A</w:t>
      </w:r>
      <w:r w:rsidRPr="003C05CA">
        <w:rPr>
          <w:i/>
          <w:sz w:val="26"/>
          <w:szCs w:val="26"/>
          <w:lang w:val="vi-VN"/>
        </w:rPr>
        <w:t>, ghi là 1</w:t>
      </w:r>
      <w:r w:rsidRPr="003C05CA">
        <w:rPr>
          <w:i/>
          <w:sz w:val="26"/>
          <w:szCs w:val="26"/>
        </w:rPr>
        <w:t>.</w:t>
      </w:r>
      <w:r w:rsidRPr="003C05CA">
        <w:rPr>
          <w:i/>
          <w:sz w:val="26"/>
          <w:szCs w:val="26"/>
          <w:lang w:val="vi-VN"/>
        </w:rPr>
        <w:t>A)</w:t>
      </w:r>
      <w:r w:rsidRPr="003C05CA">
        <w:rPr>
          <w:b/>
          <w:sz w:val="26"/>
          <w:szCs w:val="26"/>
          <w:lang w:val="vi-VN"/>
        </w:rPr>
        <w:t>.</w:t>
      </w:r>
    </w:p>
    <w:p w:rsidR="00413941" w:rsidRPr="008D391E" w:rsidRDefault="00413941" w:rsidP="00413941">
      <w:pPr>
        <w:tabs>
          <w:tab w:val="left" w:pos="5235"/>
        </w:tabs>
        <w:spacing w:before="120"/>
        <w:rPr>
          <w:sz w:val="26"/>
          <w:szCs w:val="26"/>
        </w:rPr>
      </w:pPr>
      <w:r w:rsidRPr="002254E5">
        <w:rPr>
          <w:b/>
          <w:sz w:val="26"/>
          <w:szCs w:val="26"/>
          <w:lang w:val="nl-NL"/>
        </w:rPr>
        <w:t>Câu 1</w:t>
      </w:r>
      <w:r>
        <w:rPr>
          <w:b/>
          <w:sz w:val="26"/>
          <w:szCs w:val="26"/>
          <w:lang w:val="nl-NL"/>
        </w:rPr>
        <w:t>:</w:t>
      </w:r>
      <w:r w:rsidRPr="002254E5">
        <w:rPr>
          <w:b/>
          <w:sz w:val="26"/>
          <w:szCs w:val="26"/>
          <w:lang w:val="nl-NL"/>
        </w:rPr>
        <w:t xml:space="preserve"> </w:t>
      </w:r>
      <w:r w:rsidRPr="008D391E">
        <w:rPr>
          <w:sz w:val="26"/>
          <w:szCs w:val="26"/>
          <w:lang w:val="it-IT"/>
        </w:rPr>
        <w:t xml:space="preserve">Người lái đò đang ngồi trên chiếc thuyền thả trôi theo dòng nước. </w:t>
      </w:r>
      <w:r w:rsidRPr="005E0B10">
        <w:rPr>
          <w:sz w:val="26"/>
          <w:szCs w:val="26"/>
        </w:rPr>
        <w:t>Câu mô tả nào sau đây đúng?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3"/>
        <w:gridCol w:w="5495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before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A. N</w:t>
            </w:r>
            <w:r w:rsidRPr="00B04AB8">
              <w:rPr>
                <w:sz w:val="26"/>
                <w:szCs w:val="26"/>
              </w:rPr>
              <w:t>gười lái đò đứng yên so với bờ sông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before="120"/>
              <w:ind w:left="72" w:hanging="72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B. Người lái đò chuyển động so với dòng nước.           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5235"/>
              </w:tabs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C. Người lái đò đứng yên so với dòng nước                 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5235"/>
              </w:tabs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D. Người lái đò chuyển động so với chiếc thuyền.</w:t>
            </w:r>
          </w:p>
        </w:tc>
      </w:tr>
    </w:tbl>
    <w:p w:rsidR="00413941" w:rsidRPr="003C05CA" w:rsidRDefault="00413941" w:rsidP="00413941">
      <w:pPr>
        <w:spacing w:before="120" w:line="276" w:lineRule="auto"/>
        <w:jc w:val="both"/>
        <w:rPr>
          <w:color w:val="333333"/>
          <w:sz w:val="26"/>
          <w:szCs w:val="26"/>
          <w:lang w:val="nl-NL"/>
        </w:rPr>
      </w:pPr>
      <w:r w:rsidRPr="003C05CA">
        <w:rPr>
          <w:b/>
          <w:color w:val="333333"/>
          <w:sz w:val="26"/>
          <w:szCs w:val="26"/>
          <w:lang w:val="sv-SE"/>
        </w:rPr>
        <w:t>Câu 2</w:t>
      </w:r>
      <w:r>
        <w:rPr>
          <w:b/>
          <w:color w:val="333333"/>
          <w:sz w:val="26"/>
          <w:szCs w:val="26"/>
          <w:lang w:val="sv-SE"/>
        </w:rPr>
        <w:t xml:space="preserve">. </w:t>
      </w:r>
      <w:r w:rsidRPr="003C05CA">
        <w:rPr>
          <w:color w:val="333333"/>
          <w:sz w:val="26"/>
          <w:szCs w:val="26"/>
          <w:lang w:val="sv-SE"/>
        </w:rPr>
        <w:t xml:space="preserve"> Vật nào kể sau có chuyển động đều?</w:t>
      </w:r>
    </w:p>
    <w:p w:rsidR="00413941" w:rsidRPr="003C05CA" w:rsidRDefault="00413941" w:rsidP="00413941">
      <w:pPr>
        <w:tabs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A.</w:t>
      </w:r>
      <w:r>
        <w:rPr>
          <w:color w:val="333333"/>
          <w:sz w:val="26"/>
          <w:szCs w:val="26"/>
          <w:lang w:val="sv-SE"/>
        </w:rPr>
        <w:t xml:space="preserve"> </w:t>
      </w:r>
      <w:r w:rsidRPr="003C05CA">
        <w:rPr>
          <w:color w:val="333333"/>
          <w:sz w:val="26"/>
          <w:szCs w:val="26"/>
          <w:lang w:val="sv-SE"/>
        </w:rPr>
        <w:t xml:space="preserve">Đoàn tàu hoả chạy giữa hai ga.           </w:t>
      </w:r>
      <w:r>
        <w:rPr>
          <w:color w:val="333333"/>
          <w:sz w:val="26"/>
          <w:szCs w:val="26"/>
          <w:lang w:val="sv-SE"/>
        </w:rPr>
        <w:t xml:space="preserve">                             </w:t>
      </w:r>
      <w:r>
        <w:rPr>
          <w:color w:val="333333"/>
          <w:sz w:val="26"/>
          <w:szCs w:val="26"/>
          <w:lang w:val="sv-SE"/>
        </w:rPr>
        <w:tab/>
      </w:r>
      <w:r w:rsidRPr="003C05CA">
        <w:rPr>
          <w:color w:val="333333"/>
          <w:sz w:val="26"/>
          <w:szCs w:val="26"/>
          <w:lang w:val="sv-SE"/>
        </w:rPr>
        <w:t xml:space="preserve">B.Chuyển động của xe đạp khi xuống dốc.                      </w:t>
      </w:r>
    </w:p>
    <w:p w:rsidR="00413941" w:rsidRPr="00020B0B" w:rsidRDefault="00413941" w:rsidP="00413941">
      <w:pPr>
        <w:tabs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C.Chuyển động của vật với v</w:t>
      </w:r>
      <w:r>
        <w:rPr>
          <w:color w:val="333333"/>
          <w:sz w:val="26"/>
          <w:szCs w:val="26"/>
          <w:lang w:val="sv-SE"/>
        </w:rPr>
        <w:t xml:space="preserve">ận tốc không đổỉ v= 10m/s.     </w:t>
      </w:r>
      <w:r>
        <w:rPr>
          <w:color w:val="333333"/>
          <w:sz w:val="26"/>
          <w:szCs w:val="26"/>
          <w:lang w:val="sv-SE"/>
        </w:rPr>
        <w:tab/>
      </w:r>
      <w:r w:rsidRPr="003C05CA">
        <w:rPr>
          <w:color w:val="333333"/>
          <w:sz w:val="26"/>
          <w:szCs w:val="26"/>
          <w:lang w:val="sv-SE"/>
        </w:rPr>
        <w:t>D.Chuyển động của ô tô lúc khởi hành.</w:t>
      </w:r>
    </w:p>
    <w:p w:rsidR="00413941" w:rsidRPr="00020B0B" w:rsidRDefault="00413941" w:rsidP="00413941">
      <w:pPr>
        <w:spacing w:before="120"/>
        <w:rPr>
          <w:sz w:val="26"/>
          <w:szCs w:val="26"/>
        </w:rPr>
      </w:pPr>
      <w:r w:rsidRPr="007620C3">
        <w:rPr>
          <w:b/>
          <w:sz w:val="26"/>
          <w:szCs w:val="26"/>
        </w:rPr>
        <w:t>Câu 3</w:t>
      </w:r>
      <w:r>
        <w:rPr>
          <w:b/>
          <w:sz w:val="26"/>
          <w:szCs w:val="26"/>
        </w:rPr>
        <w:t xml:space="preserve">. </w:t>
      </w:r>
      <w:r w:rsidRPr="00020B0B">
        <w:rPr>
          <w:sz w:val="26"/>
          <w:szCs w:val="26"/>
        </w:rPr>
        <w:t xml:space="preserve">Một người đi được quãng đường </w:t>
      </w:r>
      <w:r>
        <w:rPr>
          <w:sz w:val="26"/>
          <w:szCs w:val="26"/>
        </w:rPr>
        <w:t>s</w:t>
      </w:r>
      <w:r w:rsidRPr="00020B0B">
        <w:rPr>
          <w:sz w:val="26"/>
          <w:szCs w:val="26"/>
          <w:vertAlign w:val="subscript"/>
        </w:rPr>
        <w:t>1</w:t>
      </w:r>
      <w:r w:rsidRPr="00020B0B">
        <w:rPr>
          <w:sz w:val="26"/>
          <w:szCs w:val="26"/>
        </w:rPr>
        <w:t xml:space="preserve"> hết t</w:t>
      </w:r>
      <w:r w:rsidRPr="00020B0B">
        <w:rPr>
          <w:sz w:val="26"/>
          <w:szCs w:val="26"/>
          <w:vertAlign w:val="subscript"/>
        </w:rPr>
        <w:t>1</w:t>
      </w:r>
      <w:r w:rsidRPr="00020B0B">
        <w:rPr>
          <w:sz w:val="26"/>
          <w:szCs w:val="26"/>
        </w:rPr>
        <w:t xml:space="preserve"> giây ,đi được quãng đường </w:t>
      </w:r>
      <w:r>
        <w:rPr>
          <w:sz w:val="26"/>
          <w:szCs w:val="26"/>
        </w:rPr>
        <w:t>s</w:t>
      </w:r>
      <w:r w:rsidRPr="00020B0B">
        <w:rPr>
          <w:sz w:val="26"/>
          <w:szCs w:val="26"/>
          <w:vertAlign w:val="subscript"/>
        </w:rPr>
        <w:t>2</w:t>
      </w:r>
      <w:r w:rsidRPr="00020B0B">
        <w:rPr>
          <w:sz w:val="26"/>
          <w:szCs w:val="26"/>
        </w:rPr>
        <w:t xml:space="preserve"> hết t</w:t>
      </w:r>
      <w:r w:rsidRPr="00020B0B">
        <w:rPr>
          <w:sz w:val="26"/>
          <w:szCs w:val="26"/>
          <w:vertAlign w:val="subscript"/>
        </w:rPr>
        <w:t>2</w:t>
      </w:r>
      <w:r w:rsidRPr="00020B0B">
        <w:rPr>
          <w:sz w:val="26"/>
          <w:szCs w:val="26"/>
        </w:rPr>
        <w:t xml:space="preserve"> giây .Vận tốc trung bình của người đó trên tổng quãng đường S</w:t>
      </w:r>
      <w:r w:rsidRPr="00020B0B">
        <w:rPr>
          <w:sz w:val="26"/>
          <w:szCs w:val="26"/>
          <w:vertAlign w:val="subscript"/>
        </w:rPr>
        <w:t>1</w:t>
      </w:r>
      <w:r w:rsidRPr="00020B0B">
        <w:rPr>
          <w:sz w:val="26"/>
          <w:szCs w:val="26"/>
        </w:rPr>
        <w:t xml:space="preserve"> và S</w:t>
      </w:r>
      <w:r w:rsidRPr="00020B0B">
        <w:rPr>
          <w:sz w:val="26"/>
          <w:szCs w:val="26"/>
          <w:vertAlign w:val="subscript"/>
        </w:rPr>
        <w:t>2</w:t>
      </w:r>
      <w:r w:rsidRPr="00020B0B">
        <w:rPr>
          <w:sz w:val="26"/>
          <w:szCs w:val="26"/>
        </w:rPr>
        <w:t xml:space="preserve"> là:</w:t>
      </w:r>
    </w:p>
    <w:p w:rsidR="00413941" w:rsidRPr="00020B0B" w:rsidRDefault="00413941" w:rsidP="00413941">
      <w:pPr>
        <w:tabs>
          <w:tab w:val="left" w:pos="6237"/>
        </w:tabs>
        <w:spacing w:before="120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Pr="00020B0B">
        <w:rPr>
          <w:position w:val="-30"/>
          <w:sz w:val="26"/>
          <w:szCs w:val="26"/>
        </w:rPr>
        <w:object w:dxaOrig="1160" w:dyaOrig="680">
          <v:shape id="_x0000_i1037" type="#_x0000_t75" style="width:58pt;height:34pt" o:ole="">
            <v:imagedata r:id="rId14" o:title=""/>
          </v:shape>
          <o:OLEObject Type="Embed" ProgID="Equation.DSMT4" ShapeID="_x0000_i1037" DrawAspect="Content" ObjectID="_1727853050" r:id="rId26"/>
        </w:object>
      </w:r>
      <w:r>
        <w:rPr>
          <w:sz w:val="26"/>
          <w:szCs w:val="26"/>
        </w:rPr>
        <w:t xml:space="preserve">.              B. </w:t>
      </w:r>
      <w:r w:rsidRPr="00020B0B">
        <w:rPr>
          <w:sz w:val="26"/>
          <w:szCs w:val="26"/>
        </w:rPr>
        <w:t xml:space="preserve"> </w:t>
      </w:r>
      <w:r w:rsidRPr="00020B0B">
        <w:rPr>
          <w:position w:val="-24"/>
          <w:sz w:val="26"/>
          <w:szCs w:val="26"/>
        </w:rPr>
        <w:object w:dxaOrig="1180" w:dyaOrig="620">
          <v:shape id="_x0000_i1038" type="#_x0000_t75" style="width:59pt;height:31pt" o:ole="">
            <v:imagedata r:id="rId10" o:title=""/>
          </v:shape>
          <o:OLEObject Type="Embed" ProgID="Equation.DSMT4" ShapeID="_x0000_i1038" DrawAspect="Content" ObjectID="_1727853051" r:id="rId27"/>
        </w:object>
      </w:r>
      <w:r>
        <w:rPr>
          <w:sz w:val="26"/>
          <w:szCs w:val="26"/>
        </w:rPr>
        <w:t>.               C.</w:t>
      </w:r>
      <w:r w:rsidRPr="00020B0B">
        <w:rPr>
          <w:sz w:val="26"/>
          <w:szCs w:val="26"/>
        </w:rPr>
        <w:t xml:space="preserve"> </w:t>
      </w:r>
      <w:r w:rsidRPr="00020B0B">
        <w:rPr>
          <w:position w:val="-30"/>
          <w:sz w:val="26"/>
          <w:szCs w:val="26"/>
        </w:rPr>
        <w:object w:dxaOrig="1219" w:dyaOrig="680">
          <v:shape id="_x0000_i1039" type="#_x0000_t75" style="width:60.95pt;height:34pt" o:ole="">
            <v:imagedata r:id="rId12" o:title=""/>
          </v:shape>
          <o:OLEObject Type="Embed" ProgID="Equation.DSMT4" ShapeID="_x0000_i1039" DrawAspect="Content" ObjectID="_1727853052" r:id="rId28"/>
        </w:object>
      </w:r>
      <w:r>
        <w:rPr>
          <w:sz w:val="26"/>
          <w:szCs w:val="26"/>
        </w:rPr>
        <w:t>.</w:t>
      </w:r>
      <w:r w:rsidRPr="00020B0B">
        <w:rPr>
          <w:sz w:val="26"/>
          <w:szCs w:val="26"/>
        </w:rPr>
        <w:t xml:space="preserve">           </w:t>
      </w:r>
      <w:r>
        <w:rPr>
          <w:sz w:val="26"/>
          <w:szCs w:val="26"/>
        </w:rPr>
        <w:t xml:space="preserve">  </w:t>
      </w:r>
      <w:r w:rsidRPr="00020B0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Pr="00020B0B">
        <w:rPr>
          <w:sz w:val="26"/>
          <w:szCs w:val="26"/>
        </w:rPr>
        <w:t xml:space="preserve">   </w:t>
      </w:r>
      <w:r>
        <w:rPr>
          <w:sz w:val="26"/>
          <w:szCs w:val="26"/>
        </w:rPr>
        <w:t xml:space="preserve">D. </w:t>
      </w:r>
      <w:r w:rsidRPr="00020B0B">
        <w:rPr>
          <w:position w:val="-30"/>
          <w:sz w:val="26"/>
          <w:szCs w:val="26"/>
        </w:rPr>
        <w:object w:dxaOrig="1200" w:dyaOrig="680">
          <v:shape id="_x0000_i1040" type="#_x0000_t75" style="width:60pt;height:34pt" o:ole="">
            <v:imagedata r:id="rId8" o:title=""/>
          </v:shape>
          <o:OLEObject Type="Embed" ProgID="Equation.DSMT4" ShapeID="_x0000_i1040" DrawAspect="Content" ObjectID="_1727853053" r:id="rId29"/>
        </w:object>
      </w:r>
      <w:r w:rsidRPr="00020B0B">
        <w:rPr>
          <w:sz w:val="26"/>
          <w:szCs w:val="26"/>
        </w:rPr>
        <w:t xml:space="preserve"> </w:t>
      </w:r>
      <w:r>
        <w:rPr>
          <w:sz w:val="26"/>
          <w:szCs w:val="26"/>
        </w:rPr>
        <w:t>.</w:t>
      </w:r>
    </w:p>
    <w:p w:rsidR="00413941" w:rsidRPr="00020B0B" w:rsidRDefault="00413941" w:rsidP="00413941">
      <w:pPr>
        <w:tabs>
          <w:tab w:val="left" w:pos="2910"/>
        </w:tabs>
        <w:spacing w:before="120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t>Câu 4</w:t>
      </w:r>
      <w:r>
        <w:rPr>
          <w:b/>
          <w:sz w:val="26"/>
          <w:szCs w:val="26"/>
          <w:lang w:val="nl-NL"/>
        </w:rPr>
        <w:t>.</w:t>
      </w:r>
      <w:r w:rsidRPr="00020B0B">
        <w:rPr>
          <w:sz w:val="26"/>
          <w:szCs w:val="26"/>
          <w:lang w:val="nl-NL"/>
        </w:rPr>
        <w:t xml:space="preserve"> Một xe </w:t>
      </w:r>
      <w:r w:rsidRPr="00020B0B">
        <w:rPr>
          <w:rFonts w:hint="eastAsia"/>
          <w:sz w:val="26"/>
          <w:szCs w:val="26"/>
          <w:lang w:val="nl-NL"/>
        </w:rPr>
        <w:t>đ</w:t>
      </w:r>
      <w:r w:rsidRPr="00020B0B">
        <w:rPr>
          <w:sz w:val="26"/>
          <w:szCs w:val="26"/>
          <w:lang w:val="nl-NL"/>
        </w:rPr>
        <w:t xml:space="preserve">ạp </w:t>
      </w:r>
      <w:r w:rsidRPr="00020B0B">
        <w:rPr>
          <w:rFonts w:hint="eastAsia"/>
          <w:sz w:val="26"/>
          <w:szCs w:val="26"/>
          <w:lang w:val="nl-NL"/>
        </w:rPr>
        <w:t>đ</w:t>
      </w:r>
      <w:r w:rsidRPr="00020B0B">
        <w:rPr>
          <w:sz w:val="26"/>
          <w:szCs w:val="26"/>
          <w:lang w:val="nl-NL"/>
        </w:rPr>
        <w:t xml:space="preserve">i với vận tốc 12 km/h. Con số </w:t>
      </w:r>
      <w:r w:rsidRPr="00020B0B">
        <w:rPr>
          <w:rFonts w:hint="eastAsia"/>
          <w:sz w:val="26"/>
          <w:szCs w:val="26"/>
          <w:lang w:val="nl-NL"/>
        </w:rPr>
        <w:t>đ</w:t>
      </w:r>
      <w:r w:rsidRPr="00020B0B">
        <w:rPr>
          <w:sz w:val="26"/>
          <w:szCs w:val="26"/>
          <w:lang w:val="nl-NL"/>
        </w:rPr>
        <w:t xml:space="preserve">ó cho ta biết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4"/>
        <w:gridCol w:w="5494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jc w:val="both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A. thời  gian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của xe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ạp.                    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1167"/>
              </w:tabs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                 B. mỗi giờ xe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ạp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ư</w:t>
            </w:r>
            <w:r w:rsidRPr="00B04AB8">
              <w:rPr>
                <w:sz w:val="26"/>
                <w:szCs w:val="26"/>
                <w:lang w:val="nl-NL"/>
              </w:rPr>
              <w:t>ợc 12km.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jc w:val="both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C. quãng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ư</w:t>
            </w:r>
            <w:r w:rsidRPr="00B04AB8">
              <w:rPr>
                <w:sz w:val="26"/>
                <w:szCs w:val="26"/>
                <w:lang w:val="nl-NL"/>
              </w:rPr>
              <w:t xml:space="preserve">ờng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của xe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>ạp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jc w:val="both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 xml:space="preserve">                 D. xe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ạp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</w:t>
            </w:r>
            <w:r w:rsidRPr="00B04AB8">
              <w:rPr>
                <w:sz w:val="26"/>
                <w:szCs w:val="26"/>
                <w:lang w:val="nl-NL"/>
              </w:rPr>
              <w:t xml:space="preserve">i </w:t>
            </w:r>
            <w:r w:rsidRPr="00B04AB8">
              <w:rPr>
                <w:rFonts w:hint="eastAsia"/>
                <w:sz w:val="26"/>
                <w:szCs w:val="26"/>
                <w:lang w:val="nl-NL"/>
              </w:rPr>
              <w:t>đư</w:t>
            </w:r>
            <w:r w:rsidRPr="00B04AB8">
              <w:rPr>
                <w:sz w:val="26"/>
                <w:szCs w:val="26"/>
                <w:lang w:val="nl-NL"/>
              </w:rPr>
              <w:t>ợc quãng đường 12km.</w:t>
            </w:r>
          </w:p>
        </w:tc>
      </w:tr>
    </w:tbl>
    <w:p w:rsidR="00413941" w:rsidRPr="003C05CA" w:rsidRDefault="00413941" w:rsidP="00413941">
      <w:pPr>
        <w:tabs>
          <w:tab w:val="left" w:pos="2910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b/>
          <w:color w:val="333333"/>
          <w:sz w:val="26"/>
          <w:szCs w:val="26"/>
          <w:lang w:val="sv-SE"/>
        </w:rPr>
        <w:t xml:space="preserve">Câu </w:t>
      </w:r>
      <w:r w:rsidRPr="001031DD">
        <w:rPr>
          <w:b/>
          <w:color w:val="333333"/>
          <w:sz w:val="26"/>
          <w:szCs w:val="26"/>
          <w:lang w:val="sv-SE"/>
        </w:rPr>
        <w:t>5.</w:t>
      </w:r>
      <w:r w:rsidRPr="003C05CA">
        <w:rPr>
          <w:color w:val="333333"/>
          <w:sz w:val="26"/>
          <w:szCs w:val="26"/>
          <w:lang w:val="sv-SE"/>
        </w:rPr>
        <w:t xml:space="preserve"> Đại lượng nào kể sau đây là đại lượng vectơ?</w:t>
      </w:r>
    </w:p>
    <w:p w:rsidR="00413941" w:rsidRPr="003C05CA" w:rsidRDefault="00413941" w:rsidP="00413941">
      <w:pPr>
        <w:tabs>
          <w:tab w:val="left" w:pos="2910"/>
          <w:tab w:val="left" w:pos="6237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A. Trọng lượng của một vật.                                                  B. Khối lượng của một vật.</w:t>
      </w:r>
    </w:p>
    <w:p w:rsidR="00413941" w:rsidRPr="003C05CA" w:rsidRDefault="00413941" w:rsidP="00413941">
      <w:pPr>
        <w:tabs>
          <w:tab w:val="left" w:pos="2910"/>
        </w:tabs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C.</w:t>
      </w:r>
      <w:r>
        <w:rPr>
          <w:color w:val="333333"/>
          <w:sz w:val="26"/>
          <w:szCs w:val="26"/>
          <w:lang w:val="sv-SE"/>
        </w:rPr>
        <w:t xml:space="preserve"> </w:t>
      </w:r>
      <w:r w:rsidRPr="003C05CA">
        <w:rPr>
          <w:color w:val="333333"/>
          <w:sz w:val="26"/>
          <w:szCs w:val="26"/>
          <w:lang w:val="sv-SE"/>
        </w:rPr>
        <w:t xml:space="preserve">Thể tích của một vật.                          </w:t>
      </w:r>
      <w:r>
        <w:rPr>
          <w:color w:val="333333"/>
          <w:sz w:val="26"/>
          <w:szCs w:val="26"/>
          <w:lang w:val="sv-SE"/>
        </w:rPr>
        <w:t xml:space="preserve">                               </w:t>
      </w:r>
      <w:r w:rsidRPr="003C05CA">
        <w:rPr>
          <w:color w:val="333333"/>
          <w:sz w:val="26"/>
          <w:szCs w:val="26"/>
          <w:lang w:val="sv-SE"/>
        </w:rPr>
        <w:t>D.Chiều dài của một sợi dây</w:t>
      </w:r>
    </w:p>
    <w:p w:rsidR="00413941" w:rsidRPr="003C05CA" w:rsidRDefault="00413941" w:rsidP="00413941">
      <w:pPr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b/>
          <w:color w:val="333333"/>
          <w:sz w:val="26"/>
          <w:szCs w:val="26"/>
          <w:lang w:val="sv-SE"/>
        </w:rPr>
        <w:t xml:space="preserve">Câu </w:t>
      </w:r>
      <w:r w:rsidRPr="001031DD">
        <w:rPr>
          <w:b/>
          <w:color w:val="333333"/>
          <w:sz w:val="26"/>
          <w:szCs w:val="26"/>
          <w:lang w:val="sv-SE"/>
        </w:rPr>
        <w:t>6</w:t>
      </w:r>
      <w:r>
        <w:rPr>
          <w:b/>
          <w:color w:val="333333"/>
          <w:sz w:val="26"/>
          <w:szCs w:val="26"/>
          <w:lang w:val="sv-SE"/>
        </w:rPr>
        <w:t>.</w:t>
      </w:r>
      <w:r w:rsidRPr="003C05CA">
        <w:rPr>
          <w:color w:val="333333"/>
          <w:sz w:val="26"/>
          <w:szCs w:val="26"/>
          <w:lang w:val="sv-SE"/>
        </w:rPr>
        <w:t xml:space="preserve"> Một vật đang chuyển động thẳng đều chịu tác dụng của hai lực cân bằng, thì:</w:t>
      </w:r>
    </w:p>
    <w:p w:rsidR="00413941" w:rsidRPr="003C05CA" w:rsidRDefault="00413941" w:rsidP="00413941">
      <w:pPr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>A. vật chuyển động với tốc độ tăng dần.</w:t>
      </w:r>
      <w:r w:rsidRPr="003C05CA">
        <w:rPr>
          <w:color w:val="333333"/>
          <w:sz w:val="26"/>
          <w:szCs w:val="26"/>
          <w:lang w:val="sv-SE"/>
        </w:rPr>
        <w:tab/>
      </w:r>
      <w:r w:rsidRPr="003C05CA">
        <w:rPr>
          <w:color w:val="333333"/>
          <w:sz w:val="26"/>
          <w:szCs w:val="26"/>
          <w:lang w:val="sv-SE"/>
        </w:rPr>
        <w:tab/>
        <w:t>B. vật chuyển động với tốc độ giảm dần.</w:t>
      </w:r>
    </w:p>
    <w:p w:rsidR="00413941" w:rsidRPr="003C05CA" w:rsidRDefault="00413941" w:rsidP="00413941">
      <w:pPr>
        <w:spacing w:before="120" w:line="276" w:lineRule="auto"/>
        <w:jc w:val="both"/>
        <w:rPr>
          <w:color w:val="333333"/>
          <w:sz w:val="26"/>
          <w:szCs w:val="26"/>
          <w:lang w:val="sv-SE"/>
        </w:rPr>
      </w:pPr>
      <w:r w:rsidRPr="003C05CA">
        <w:rPr>
          <w:color w:val="333333"/>
          <w:sz w:val="26"/>
          <w:szCs w:val="26"/>
          <w:lang w:val="sv-SE"/>
        </w:rPr>
        <w:t xml:space="preserve">C. hướng chuyển động của vật thay đổi.         </w:t>
      </w:r>
      <w:r w:rsidRPr="003C05CA">
        <w:rPr>
          <w:color w:val="333333"/>
          <w:sz w:val="26"/>
          <w:szCs w:val="26"/>
          <w:lang w:val="sv-SE"/>
        </w:rPr>
        <w:tab/>
        <w:t>D. vật vẫn giữ nguyên tốc độ như ban đầu</w:t>
      </w:r>
    </w:p>
    <w:p w:rsidR="00413941" w:rsidRPr="00020B0B" w:rsidRDefault="00413941" w:rsidP="00413941">
      <w:pPr>
        <w:spacing w:before="120"/>
        <w:jc w:val="both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t>Câu 7:</w:t>
      </w:r>
      <w:r w:rsidRPr="00020B0B"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Muốn</w:t>
      </w:r>
      <w:r w:rsidRPr="00020B0B">
        <w:rPr>
          <w:sz w:val="26"/>
          <w:szCs w:val="26"/>
          <w:lang w:val="nl-NL"/>
        </w:rPr>
        <w:t xml:space="preserve"> tăng</w:t>
      </w:r>
      <w:r>
        <w:rPr>
          <w:sz w:val="26"/>
          <w:szCs w:val="26"/>
          <w:lang w:val="nl-NL"/>
        </w:rPr>
        <w:t xml:space="preserve"> lực ma sát thì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3"/>
        <w:gridCol w:w="5495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before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A. tăng độ nhẵn mặt tiếp xúc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before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B. tăng diện tích mặt tiếp xúc.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C. tăng lực ép lên mặt tiếp xúc.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</w:tabs>
              <w:spacing w:before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D. tăng độ nhám mặt tiếp xúc.</w:t>
            </w:r>
          </w:p>
        </w:tc>
      </w:tr>
    </w:tbl>
    <w:p w:rsidR="00413941" w:rsidRPr="00020B0B" w:rsidRDefault="00413941" w:rsidP="00413941">
      <w:pPr>
        <w:tabs>
          <w:tab w:val="left" w:pos="4695"/>
        </w:tabs>
        <w:spacing w:before="120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lastRenderedPageBreak/>
        <w:t xml:space="preserve">Câu 8: </w:t>
      </w:r>
      <w:r w:rsidRPr="00020B0B">
        <w:rPr>
          <w:sz w:val="26"/>
          <w:szCs w:val="26"/>
          <w:lang w:val="nl-NL"/>
        </w:rPr>
        <w:t xml:space="preserve"> Một tàu hoả chuyển động đều. Lực kéo của động cơ của đầu tàu là 5000N. Độ lớn của lực ma sát tác dụng lên các bánh xe là: </w:t>
      </w: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2340"/>
        <w:gridCol w:w="2700"/>
        <w:gridCol w:w="2700"/>
        <w:gridCol w:w="2880"/>
      </w:tblGrid>
      <w:tr w:rsidR="00413941" w:rsidRPr="00B04AB8" w:rsidTr="009D48C6">
        <w:tc>
          <w:tcPr>
            <w:tcW w:w="23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>A. 5000</w:t>
            </w:r>
            <w:r>
              <w:rPr>
                <w:sz w:val="26"/>
                <w:szCs w:val="26"/>
                <w:lang w:val="pt-BR"/>
              </w:rPr>
              <w:t>0</w:t>
            </w:r>
            <w:r w:rsidRPr="00B04AB8">
              <w:rPr>
                <w:sz w:val="26"/>
                <w:szCs w:val="26"/>
                <w:lang w:val="pt-BR"/>
              </w:rPr>
              <w:t>N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B. 5</w:t>
            </w:r>
            <w:r w:rsidRPr="00B04AB8">
              <w:rPr>
                <w:sz w:val="26"/>
                <w:szCs w:val="26"/>
                <w:lang w:val="pt-BR"/>
              </w:rPr>
              <w:t xml:space="preserve">000N;                       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 xml:space="preserve">C. </w:t>
            </w:r>
            <w:r>
              <w:rPr>
                <w:sz w:val="26"/>
                <w:szCs w:val="26"/>
                <w:lang w:val="pt-BR"/>
              </w:rPr>
              <w:t>1</w:t>
            </w:r>
            <w:r w:rsidRPr="00B04AB8">
              <w:rPr>
                <w:sz w:val="26"/>
                <w:szCs w:val="26"/>
                <w:lang w:val="pt-BR"/>
              </w:rPr>
              <w:t xml:space="preserve">0000N;                       </w:t>
            </w:r>
          </w:p>
        </w:tc>
        <w:tc>
          <w:tcPr>
            <w:tcW w:w="28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695"/>
              </w:tabs>
              <w:spacing w:before="120"/>
              <w:rPr>
                <w:sz w:val="26"/>
                <w:szCs w:val="26"/>
                <w:lang w:val="pt-BR"/>
              </w:rPr>
            </w:pPr>
            <w:r w:rsidRPr="00B04AB8">
              <w:rPr>
                <w:sz w:val="26"/>
                <w:szCs w:val="26"/>
                <w:lang w:val="pt-BR"/>
              </w:rPr>
              <w:t>D. 100000N.</w:t>
            </w:r>
          </w:p>
        </w:tc>
      </w:tr>
    </w:tbl>
    <w:p w:rsidR="00413941" w:rsidRPr="00020B0B" w:rsidRDefault="00413941" w:rsidP="00413941">
      <w:pPr>
        <w:spacing w:before="120"/>
        <w:ind w:right="380"/>
        <w:jc w:val="both"/>
        <w:rPr>
          <w:sz w:val="26"/>
          <w:szCs w:val="26"/>
          <w:lang w:val="nl-NL"/>
        </w:rPr>
      </w:pPr>
      <w:r w:rsidRPr="00020B0B">
        <w:rPr>
          <w:b/>
          <w:sz w:val="26"/>
          <w:szCs w:val="26"/>
          <w:lang w:val="nl-NL"/>
        </w:rPr>
        <w:t>Câu 9</w:t>
      </w:r>
      <w:r w:rsidRPr="00020B0B">
        <w:rPr>
          <w:sz w:val="26"/>
          <w:szCs w:val="26"/>
          <w:lang w:val="nl-NL"/>
        </w:rPr>
        <w:t>: Đơn vị của áp suất là:</w:t>
      </w: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2340"/>
        <w:gridCol w:w="2700"/>
        <w:gridCol w:w="2700"/>
        <w:gridCol w:w="2880"/>
      </w:tblGrid>
      <w:tr w:rsidR="00413941" w:rsidRPr="00B04AB8" w:rsidTr="009D48C6">
        <w:tc>
          <w:tcPr>
            <w:tcW w:w="23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>A. N.m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 xml:space="preserve">B. N/m                       </w:t>
            </w:r>
          </w:p>
        </w:tc>
        <w:tc>
          <w:tcPr>
            <w:tcW w:w="270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pt-BR"/>
              </w:rPr>
              <w:t>C. N/m</w:t>
            </w:r>
            <w:r w:rsidRPr="00B04AB8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B04AB8">
              <w:rPr>
                <w:sz w:val="26"/>
                <w:szCs w:val="26"/>
                <w:lang w:val="pt-BR"/>
              </w:rPr>
              <w:t xml:space="preserve">                      </w:t>
            </w:r>
          </w:p>
        </w:tc>
        <w:tc>
          <w:tcPr>
            <w:tcW w:w="288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695"/>
              </w:tabs>
              <w:spacing w:before="120"/>
              <w:rPr>
                <w:sz w:val="26"/>
                <w:szCs w:val="26"/>
                <w:vertAlign w:val="superscript"/>
                <w:lang w:val="pt-BR"/>
              </w:rPr>
            </w:pPr>
            <w:r w:rsidRPr="00B04AB8">
              <w:rPr>
                <w:sz w:val="26"/>
                <w:szCs w:val="26"/>
                <w:lang w:val="pt-BR"/>
              </w:rPr>
              <w:t>D. N/m</w:t>
            </w:r>
            <w:r w:rsidRPr="00B04AB8">
              <w:rPr>
                <w:sz w:val="26"/>
                <w:szCs w:val="26"/>
                <w:vertAlign w:val="superscript"/>
                <w:lang w:val="pt-BR"/>
              </w:rPr>
              <w:t>3</w:t>
            </w:r>
          </w:p>
        </w:tc>
      </w:tr>
    </w:tbl>
    <w:p w:rsidR="00413941" w:rsidRPr="00020B0B" w:rsidRDefault="00413941" w:rsidP="00413941">
      <w:pPr>
        <w:spacing w:before="120"/>
        <w:rPr>
          <w:bCs/>
          <w:iCs/>
          <w:sz w:val="26"/>
          <w:szCs w:val="26"/>
          <w:lang w:val="vi-VN"/>
        </w:rPr>
      </w:pPr>
      <w:r w:rsidRPr="00020B0B">
        <w:rPr>
          <w:b/>
          <w:sz w:val="26"/>
          <w:szCs w:val="26"/>
          <w:lang w:val="nl-NL"/>
        </w:rPr>
        <w:t>Câu 10</w:t>
      </w:r>
      <w:r w:rsidRPr="00020B0B">
        <w:rPr>
          <w:sz w:val="26"/>
          <w:szCs w:val="26"/>
          <w:lang w:val="nl-NL"/>
        </w:rPr>
        <w:t xml:space="preserve">: </w:t>
      </w:r>
      <w:r w:rsidRPr="00020B0B">
        <w:rPr>
          <w:bCs/>
          <w:iCs/>
          <w:sz w:val="26"/>
          <w:szCs w:val="26"/>
          <w:lang w:val="vi-VN"/>
        </w:rPr>
        <w:t>Móng nhà phải xây rộng bản hơn tường vì :</w:t>
      </w: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5040"/>
        <w:gridCol w:w="5580"/>
      </w:tblGrid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tabs>
                <w:tab w:val="left" w:pos="4500"/>
                <w:tab w:val="left" w:pos="4860"/>
              </w:tabs>
              <w:spacing w:before="120"/>
              <w:jc w:val="both"/>
              <w:rPr>
                <w:spacing w:val="-8"/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A. đ</w:t>
            </w:r>
            <w:r w:rsidRPr="00B04AB8">
              <w:rPr>
                <w:sz w:val="26"/>
                <w:szCs w:val="26"/>
                <w:lang w:val="vi-VN"/>
              </w:rPr>
              <w:t xml:space="preserve">ể giảm áp suất tác dụng lên mặt đất.                       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lang w:val="nl-NL"/>
              </w:rPr>
            </w:pPr>
            <w:r w:rsidRPr="00B04AB8">
              <w:rPr>
                <w:sz w:val="26"/>
                <w:szCs w:val="26"/>
                <w:lang w:val="nl-NL"/>
              </w:rPr>
              <w:t>B.</w:t>
            </w:r>
            <w:r w:rsidRPr="00B04AB8">
              <w:rPr>
                <w:sz w:val="26"/>
                <w:szCs w:val="26"/>
                <w:lang w:val="vi-VN"/>
              </w:rPr>
              <w:t xml:space="preserve"> </w:t>
            </w:r>
            <w:r w:rsidRPr="00B04AB8">
              <w:rPr>
                <w:sz w:val="26"/>
                <w:szCs w:val="26"/>
              </w:rPr>
              <w:t>đ</w:t>
            </w:r>
            <w:r w:rsidRPr="00B04AB8">
              <w:rPr>
                <w:sz w:val="26"/>
                <w:szCs w:val="26"/>
                <w:lang w:val="vi-VN"/>
              </w:rPr>
              <w:t>ể giảm trọng lượng của tường xuống mặt đất</w:t>
            </w:r>
            <w:r w:rsidRPr="00B04AB8">
              <w:rPr>
                <w:sz w:val="26"/>
                <w:szCs w:val="26"/>
              </w:rPr>
              <w:t>.</w:t>
            </w:r>
            <w:r w:rsidRPr="00B04AB8">
              <w:rPr>
                <w:sz w:val="26"/>
                <w:szCs w:val="26"/>
                <w:lang w:val="vi-VN"/>
              </w:rPr>
              <w:t xml:space="preserve">        </w:t>
            </w:r>
          </w:p>
        </w:tc>
      </w:tr>
      <w:tr w:rsidR="00413941" w:rsidRPr="00B04AB8" w:rsidTr="009D48C6">
        <w:tc>
          <w:tcPr>
            <w:tcW w:w="504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  <w:lang w:val="vi-VN"/>
              </w:rPr>
            </w:pPr>
            <w:r w:rsidRPr="00B04AB8">
              <w:rPr>
                <w:sz w:val="26"/>
                <w:szCs w:val="26"/>
                <w:lang w:val="nl-NL"/>
              </w:rPr>
              <w:t>C. đ</w:t>
            </w:r>
            <w:r w:rsidRPr="00B04AB8">
              <w:rPr>
                <w:sz w:val="26"/>
                <w:szCs w:val="26"/>
                <w:lang w:val="vi-VN"/>
              </w:rPr>
              <w:t xml:space="preserve">ể </w:t>
            </w:r>
            <w:r w:rsidRPr="00B04AB8">
              <w:rPr>
                <w:sz w:val="26"/>
                <w:szCs w:val="26"/>
                <w:lang w:val="nl-NL"/>
              </w:rPr>
              <w:t>tăng</w:t>
            </w:r>
            <w:r w:rsidRPr="00B04AB8">
              <w:rPr>
                <w:sz w:val="26"/>
                <w:szCs w:val="26"/>
                <w:lang w:val="vi-VN"/>
              </w:rPr>
              <w:t xml:space="preserve"> áp suất tác dụng lên mặt đất</w:t>
            </w:r>
            <w:r w:rsidRPr="00B04AB8">
              <w:rPr>
                <w:sz w:val="26"/>
                <w:szCs w:val="26"/>
              </w:rPr>
              <w:t>.</w:t>
            </w:r>
            <w:r w:rsidRPr="00B04AB8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5580" w:type="dxa"/>
            <w:shd w:val="clear" w:color="auto" w:fill="auto"/>
          </w:tcPr>
          <w:p w:rsidR="00413941" w:rsidRPr="00B04AB8" w:rsidRDefault="00413941" w:rsidP="009D48C6">
            <w:pPr>
              <w:spacing w:before="120"/>
              <w:rPr>
                <w:sz w:val="26"/>
                <w:szCs w:val="26"/>
              </w:rPr>
            </w:pPr>
            <w:r w:rsidRPr="00B04AB8">
              <w:rPr>
                <w:sz w:val="26"/>
                <w:szCs w:val="26"/>
                <w:lang w:val="nl-NL"/>
              </w:rPr>
              <w:t>D. đ</w:t>
            </w:r>
            <w:r w:rsidRPr="00B04AB8">
              <w:rPr>
                <w:sz w:val="26"/>
                <w:szCs w:val="26"/>
                <w:lang w:val="vi-VN"/>
              </w:rPr>
              <w:t>ể tăng trọng lượng của tường xuống mặt đất</w:t>
            </w:r>
            <w:r w:rsidRPr="00B04AB8">
              <w:rPr>
                <w:sz w:val="26"/>
                <w:szCs w:val="26"/>
              </w:rPr>
              <w:t>.</w:t>
            </w:r>
          </w:p>
        </w:tc>
      </w:tr>
    </w:tbl>
    <w:p w:rsidR="00413941" w:rsidRDefault="00413941" w:rsidP="00413941">
      <w:pPr>
        <w:spacing w:before="120" w:after="120" w:line="276" w:lineRule="auto"/>
        <w:rPr>
          <w:b/>
          <w:sz w:val="26"/>
          <w:szCs w:val="26"/>
          <w:lang w:val="pt-BR"/>
        </w:rPr>
      </w:pPr>
    </w:p>
    <w:p w:rsidR="00413941" w:rsidRPr="00020B0B" w:rsidRDefault="00413941" w:rsidP="00413941">
      <w:pPr>
        <w:spacing w:before="120" w:after="120" w:line="276" w:lineRule="auto"/>
        <w:rPr>
          <w:i/>
          <w:sz w:val="26"/>
          <w:szCs w:val="26"/>
          <w:lang w:val="pt-BR"/>
        </w:rPr>
      </w:pPr>
      <w:r w:rsidRPr="00020B0B">
        <w:rPr>
          <w:b/>
          <w:sz w:val="26"/>
          <w:szCs w:val="26"/>
          <w:lang w:val="pt-BR"/>
        </w:rPr>
        <w:t xml:space="preserve">II. TỰ LUẬN: </w:t>
      </w:r>
      <w:r w:rsidRPr="00020B0B">
        <w:rPr>
          <w:i/>
          <w:sz w:val="26"/>
          <w:szCs w:val="26"/>
          <w:lang w:val="pt-BR"/>
        </w:rPr>
        <w:t>(5,0 điểm)</w:t>
      </w:r>
    </w:p>
    <w:p w:rsidR="00413941" w:rsidRPr="00020B0B" w:rsidRDefault="00413941" w:rsidP="00413941">
      <w:pPr>
        <w:spacing w:before="120" w:after="120" w:line="276" w:lineRule="auto"/>
        <w:rPr>
          <w:color w:val="333333"/>
          <w:sz w:val="26"/>
          <w:szCs w:val="26"/>
          <w:lang w:val="pt-BR"/>
        </w:rPr>
      </w:pPr>
      <w:r w:rsidRPr="001031DD">
        <w:rPr>
          <w:b/>
          <w:color w:val="333333"/>
          <w:sz w:val="26"/>
          <w:szCs w:val="26"/>
          <w:lang w:val="pt-BR"/>
        </w:rPr>
        <w:t>Câu 11</w:t>
      </w:r>
      <w:r w:rsidRPr="001031DD">
        <w:rPr>
          <w:b/>
          <w:i/>
          <w:color w:val="333333"/>
          <w:sz w:val="26"/>
          <w:szCs w:val="26"/>
          <w:lang w:val="pt-BR"/>
        </w:rPr>
        <w:t>.</w:t>
      </w:r>
      <w:r>
        <w:rPr>
          <w:i/>
          <w:color w:val="333333"/>
          <w:sz w:val="26"/>
          <w:szCs w:val="26"/>
          <w:lang w:val="pt-BR"/>
        </w:rPr>
        <w:t xml:space="preserve"> </w:t>
      </w:r>
      <w:r w:rsidRPr="001031DD">
        <w:rPr>
          <w:i/>
          <w:color w:val="333333"/>
          <w:sz w:val="26"/>
          <w:szCs w:val="26"/>
          <w:lang w:val="pt-BR"/>
        </w:rPr>
        <w:t>(1,0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Định nghĩa chuyển </w:t>
      </w:r>
      <w:r>
        <w:rPr>
          <w:color w:val="333333"/>
          <w:sz w:val="26"/>
          <w:szCs w:val="26"/>
          <w:lang w:val="pt-BR"/>
        </w:rPr>
        <w:t xml:space="preserve">không </w:t>
      </w:r>
      <w:r w:rsidRPr="00020B0B">
        <w:rPr>
          <w:color w:val="333333"/>
          <w:sz w:val="26"/>
          <w:szCs w:val="26"/>
          <w:lang w:val="pt-BR"/>
        </w:rPr>
        <w:t xml:space="preserve">động đều. Cho ví dụ về chuyển động </w:t>
      </w:r>
      <w:r>
        <w:rPr>
          <w:color w:val="333333"/>
          <w:sz w:val="26"/>
          <w:szCs w:val="26"/>
          <w:lang w:val="pt-BR"/>
        </w:rPr>
        <w:t xml:space="preserve">không </w:t>
      </w:r>
      <w:r w:rsidRPr="00020B0B">
        <w:rPr>
          <w:color w:val="333333"/>
          <w:sz w:val="26"/>
          <w:szCs w:val="26"/>
          <w:lang w:val="pt-BR"/>
        </w:rPr>
        <w:t>đều.</w:t>
      </w:r>
    </w:p>
    <w:p w:rsidR="00413941" w:rsidRPr="001031DD" w:rsidRDefault="00413941" w:rsidP="00413941">
      <w:pPr>
        <w:spacing w:before="120" w:after="120" w:line="276" w:lineRule="auto"/>
        <w:rPr>
          <w:color w:val="333333"/>
          <w:sz w:val="26"/>
          <w:szCs w:val="26"/>
          <w:lang w:val="pt-BR"/>
        </w:rPr>
      </w:pPr>
      <w:r w:rsidRPr="00020B0B">
        <w:rPr>
          <w:b/>
          <w:color w:val="333333"/>
          <w:sz w:val="26"/>
          <w:szCs w:val="26"/>
          <w:lang w:val="pt-BR"/>
        </w:rPr>
        <w:t>Câu 12.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b/>
          <w:color w:val="333333"/>
          <w:sz w:val="26"/>
          <w:szCs w:val="26"/>
          <w:lang w:val="pt-BR"/>
        </w:rPr>
        <w:t xml:space="preserve"> </w:t>
      </w:r>
      <w:r w:rsidRPr="001031DD">
        <w:rPr>
          <w:color w:val="333333"/>
          <w:sz w:val="26"/>
          <w:szCs w:val="26"/>
          <w:lang w:val="pt-BR"/>
        </w:rPr>
        <w:t>Một vận động viên xe đạp đi với vận tốc 36km/h trên quãng đường dài 9km. Tính thời gian vận động viên đi hết quãng đường đó?</w:t>
      </w:r>
    </w:p>
    <w:p w:rsidR="00413941" w:rsidRPr="003C05CA" w:rsidRDefault="00413941" w:rsidP="00413941">
      <w:pPr>
        <w:spacing w:before="120" w:after="120" w:line="276" w:lineRule="auto"/>
        <w:rPr>
          <w:b/>
          <w:color w:val="333333"/>
          <w:sz w:val="26"/>
          <w:szCs w:val="26"/>
          <w:lang w:val="pt-BR"/>
        </w:rPr>
      </w:pPr>
      <w:r w:rsidRPr="003C05CA">
        <w:rPr>
          <w:b/>
          <w:color w:val="333333"/>
          <w:sz w:val="26"/>
          <w:szCs w:val="26"/>
          <w:lang w:val="fr-FR"/>
        </w:rPr>
        <w:t>Câu 1</w:t>
      </w:r>
      <w:r w:rsidRPr="001031DD">
        <w:rPr>
          <w:b/>
          <w:color w:val="333333"/>
          <w:sz w:val="26"/>
          <w:szCs w:val="26"/>
          <w:lang w:val="fr-FR"/>
        </w:rPr>
        <w:t>3</w:t>
      </w:r>
      <w:r>
        <w:rPr>
          <w:b/>
          <w:color w:val="333333"/>
          <w:sz w:val="26"/>
          <w:szCs w:val="26"/>
          <w:lang w:val="fr-FR"/>
        </w:rPr>
        <w:t xml:space="preserve">. </w:t>
      </w:r>
      <w:r w:rsidRPr="001031DD">
        <w:rPr>
          <w:b/>
          <w:i/>
          <w:color w:val="333333"/>
          <w:sz w:val="26"/>
          <w:szCs w:val="26"/>
          <w:lang w:val="pt-BR"/>
        </w:rPr>
        <w:t>(</w:t>
      </w:r>
      <w:r w:rsidRPr="001031DD">
        <w:rPr>
          <w:i/>
          <w:color w:val="333333"/>
          <w:sz w:val="26"/>
          <w:szCs w:val="26"/>
          <w:lang w:val="pt-BR"/>
        </w:rPr>
        <w:t>1,0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3C05CA">
        <w:rPr>
          <w:color w:val="333333"/>
          <w:sz w:val="26"/>
          <w:szCs w:val="26"/>
          <w:lang w:val="fr-FR"/>
        </w:rPr>
        <w:t xml:space="preserve">Một ô tô chạy </w:t>
      </w:r>
      <w:r>
        <w:rPr>
          <w:color w:val="333333"/>
          <w:sz w:val="26"/>
          <w:szCs w:val="26"/>
          <w:lang w:val="fr-FR"/>
        </w:rPr>
        <w:t xml:space="preserve">trên quãng đường đầu với vận tốc </w:t>
      </w:r>
      <w:r w:rsidRPr="003C05CA">
        <w:rPr>
          <w:color w:val="333333"/>
          <w:sz w:val="26"/>
          <w:szCs w:val="26"/>
          <w:lang w:val="fr-FR"/>
        </w:rPr>
        <w:t>4</w:t>
      </w:r>
      <w:r>
        <w:rPr>
          <w:color w:val="333333"/>
          <w:sz w:val="26"/>
          <w:szCs w:val="26"/>
          <w:lang w:val="fr-FR"/>
        </w:rPr>
        <w:t>5</w:t>
      </w:r>
      <w:r w:rsidRPr="003C05CA">
        <w:rPr>
          <w:color w:val="333333"/>
          <w:sz w:val="26"/>
          <w:szCs w:val="26"/>
          <w:lang w:val="fr-FR"/>
        </w:rPr>
        <w:t>km/h</w:t>
      </w:r>
      <w:r>
        <w:rPr>
          <w:color w:val="333333"/>
          <w:sz w:val="26"/>
          <w:szCs w:val="26"/>
          <w:lang w:val="fr-FR"/>
        </w:rPr>
        <w:t xml:space="preserve"> trong 40 phút.</w:t>
      </w:r>
      <w:r w:rsidRPr="003C05CA">
        <w:rPr>
          <w:color w:val="333333"/>
          <w:sz w:val="26"/>
          <w:szCs w:val="26"/>
          <w:lang w:val="fr-FR"/>
        </w:rPr>
        <w:t xml:space="preserve"> Sau đó ô tô chạy trên quãng đường tiếp theo </w:t>
      </w:r>
      <w:r>
        <w:rPr>
          <w:color w:val="333333"/>
          <w:sz w:val="26"/>
          <w:szCs w:val="26"/>
          <w:lang w:val="fr-FR"/>
        </w:rPr>
        <w:t>dài 60km với vận tốc 36km/h</w:t>
      </w:r>
      <w:r w:rsidRPr="003C05CA">
        <w:rPr>
          <w:color w:val="333333"/>
          <w:sz w:val="26"/>
          <w:szCs w:val="26"/>
          <w:lang w:val="fr-FR"/>
        </w:rPr>
        <w:t xml:space="preserve">.Tính vận tốc trung bình của ô tô trên cả hai quãng đường ? </w:t>
      </w:r>
    </w:p>
    <w:p w:rsidR="00413941" w:rsidRPr="00020B0B" w:rsidRDefault="00413941" w:rsidP="00413941">
      <w:pPr>
        <w:spacing w:before="120" w:after="120" w:line="276" w:lineRule="auto"/>
        <w:jc w:val="both"/>
        <w:rPr>
          <w:color w:val="333333"/>
          <w:sz w:val="26"/>
          <w:szCs w:val="26"/>
          <w:lang w:val="nl-NL"/>
        </w:rPr>
      </w:pPr>
      <w:r w:rsidRPr="003C05CA">
        <w:rPr>
          <w:b/>
          <w:color w:val="333333"/>
          <w:sz w:val="26"/>
          <w:szCs w:val="26"/>
          <w:lang w:val="nl-NL"/>
        </w:rPr>
        <w:t>Câu 1</w:t>
      </w:r>
      <w:r w:rsidRPr="001031DD">
        <w:rPr>
          <w:b/>
          <w:color w:val="333333"/>
          <w:sz w:val="26"/>
          <w:szCs w:val="26"/>
          <w:lang w:val="nl-NL"/>
        </w:rPr>
        <w:t>4</w:t>
      </w:r>
      <w:r>
        <w:rPr>
          <w:b/>
          <w:color w:val="333333"/>
          <w:sz w:val="26"/>
          <w:szCs w:val="26"/>
          <w:lang w:val="nl-NL"/>
        </w:rPr>
        <w:t>.</w:t>
      </w:r>
      <w:r>
        <w:rPr>
          <w:i/>
          <w:color w:val="333333"/>
          <w:sz w:val="26"/>
          <w:szCs w:val="26"/>
          <w:lang w:val="pt-BR"/>
        </w:rPr>
        <w:t>(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nl-NL"/>
        </w:rPr>
        <w:t>Biểu diễn trọng lực của một v</w:t>
      </w:r>
      <w:r>
        <w:rPr>
          <w:color w:val="333333"/>
          <w:sz w:val="26"/>
          <w:szCs w:val="26"/>
          <w:lang w:val="nl-NL"/>
        </w:rPr>
        <w:t>ật là 200</w:t>
      </w:r>
      <w:r w:rsidRPr="00020B0B">
        <w:rPr>
          <w:color w:val="333333"/>
          <w:sz w:val="26"/>
          <w:szCs w:val="26"/>
          <w:lang w:val="nl-NL"/>
        </w:rPr>
        <w:t>00N. Tỉ xích tùy chọn.</w:t>
      </w:r>
    </w:p>
    <w:p w:rsidR="00413941" w:rsidRPr="00020B0B" w:rsidRDefault="00413941" w:rsidP="00413941">
      <w:pPr>
        <w:spacing w:before="120" w:after="120" w:line="276" w:lineRule="auto"/>
        <w:jc w:val="both"/>
        <w:rPr>
          <w:color w:val="333333"/>
          <w:sz w:val="26"/>
          <w:szCs w:val="26"/>
          <w:lang w:val="nl-NL"/>
        </w:rPr>
      </w:pPr>
      <w:r w:rsidRPr="001031DD">
        <w:rPr>
          <w:b/>
          <w:color w:val="333333"/>
          <w:sz w:val="26"/>
          <w:szCs w:val="26"/>
          <w:lang w:val="nl-NL"/>
        </w:rPr>
        <w:t>Câu 15.</w:t>
      </w:r>
      <w:r w:rsidRPr="00020B0B">
        <w:rPr>
          <w:color w:val="333333"/>
          <w:sz w:val="26"/>
          <w:szCs w:val="26"/>
          <w:lang w:val="nl-NL"/>
        </w:rPr>
        <w:t xml:space="preserve"> 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nl-NL"/>
        </w:rPr>
        <w:t>Tại sao khi ô tô bị sa lầy trong đất bùn, người ta phải chèn dưới bánh xe các vật cứng như tấm ván gỗ cứng hay rơm rạ?</w:t>
      </w:r>
    </w:p>
    <w:p w:rsidR="00413941" w:rsidRPr="00020B0B" w:rsidRDefault="00413941" w:rsidP="00413941">
      <w:pPr>
        <w:spacing w:before="120" w:after="120" w:line="276" w:lineRule="auto"/>
        <w:jc w:val="both"/>
        <w:rPr>
          <w:color w:val="333333"/>
          <w:sz w:val="26"/>
          <w:szCs w:val="26"/>
          <w:lang w:val="nl-NL"/>
        </w:rPr>
      </w:pPr>
      <w:r w:rsidRPr="001031DD">
        <w:rPr>
          <w:b/>
          <w:color w:val="333333"/>
          <w:sz w:val="26"/>
          <w:szCs w:val="26"/>
          <w:lang w:val="nl-NL"/>
        </w:rPr>
        <w:t>Câu 16.</w:t>
      </w:r>
      <w:r w:rsidRPr="00020B0B">
        <w:rPr>
          <w:color w:val="333333"/>
          <w:sz w:val="26"/>
          <w:szCs w:val="26"/>
          <w:lang w:val="nl-NL"/>
        </w:rPr>
        <w:t xml:space="preserve"> 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1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nl-NL"/>
        </w:rPr>
        <w:t xml:space="preserve">Để </w:t>
      </w:r>
      <w:r>
        <w:rPr>
          <w:color w:val="333333"/>
          <w:sz w:val="26"/>
          <w:szCs w:val="26"/>
          <w:lang w:val="nl-NL"/>
        </w:rPr>
        <w:t>giảm</w:t>
      </w:r>
      <w:r w:rsidRPr="00020B0B">
        <w:rPr>
          <w:color w:val="333333"/>
          <w:sz w:val="26"/>
          <w:szCs w:val="26"/>
          <w:lang w:val="nl-NL"/>
        </w:rPr>
        <w:t xml:space="preserve"> áp suất tác dụng lên một bề mặt, ta có thể làm gì? Cho ví dụ.</w:t>
      </w:r>
    </w:p>
    <w:p w:rsidR="00413941" w:rsidRPr="003C05CA" w:rsidRDefault="00413941" w:rsidP="00413941">
      <w:pPr>
        <w:spacing w:before="120" w:after="120" w:line="276" w:lineRule="auto"/>
        <w:rPr>
          <w:rFonts w:ascii="Calibri" w:hAnsi="Calibri" w:cs="Calibri"/>
          <w:color w:val="333333"/>
          <w:sz w:val="26"/>
          <w:szCs w:val="26"/>
          <w:lang w:val="sv-SE"/>
        </w:rPr>
      </w:pPr>
      <w:r w:rsidRPr="003C05CA">
        <w:rPr>
          <w:b/>
          <w:color w:val="333333"/>
          <w:sz w:val="26"/>
          <w:szCs w:val="26"/>
          <w:lang w:val="sv-SE"/>
        </w:rPr>
        <w:t xml:space="preserve">Câu </w:t>
      </w:r>
      <w:r w:rsidRPr="001031DD">
        <w:rPr>
          <w:b/>
          <w:color w:val="333333"/>
          <w:sz w:val="26"/>
          <w:szCs w:val="26"/>
          <w:lang w:val="sv-SE"/>
        </w:rPr>
        <w:t>17.</w:t>
      </w:r>
      <w:r w:rsidRPr="001031DD">
        <w:rPr>
          <w:i/>
          <w:color w:val="333333"/>
          <w:sz w:val="26"/>
          <w:szCs w:val="26"/>
          <w:lang w:val="pt-BR"/>
        </w:rPr>
        <w:t>(</w:t>
      </w:r>
      <w:r>
        <w:rPr>
          <w:i/>
          <w:color w:val="333333"/>
          <w:sz w:val="26"/>
          <w:szCs w:val="26"/>
          <w:lang w:val="pt-BR"/>
        </w:rPr>
        <w:t>0</w:t>
      </w:r>
      <w:r w:rsidRPr="001031DD">
        <w:rPr>
          <w:i/>
          <w:color w:val="333333"/>
          <w:sz w:val="26"/>
          <w:szCs w:val="26"/>
          <w:lang w:val="pt-BR"/>
        </w:rPr>
        <w:t>,</w:t>
      </w:r>
      <w:r>
        <w:rPr>
          <w:i/>
          <w:color w:val="333333"/>
          <w:sz w:val="26"/>
          <w:szCs w:val="26"/>
          <w:lang w:val="pt-BR"/>
        </w:rPr>
        <w:t>5</w:t>
      </w:r>
      <w:r w:rsidRPr="001031DD">
        <w:rPr>
          <w:i/>
          <w:color w:val="333333"/>
          <w:sz w:val="26"/>
          <w:szCs w:val="26"/>
          <w:lang w:val="pt-BR"/>
        </w:rPr>
        <w:t xml:space="preserve"> điểm)</w:t>
      </w:r>
      <w:r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pt-BR"/>
        </w:rPr>
        <w:t xml:space="preserve"> </w:t>
      </w:r>
      <w:r w:rsidRPr="00020B0B">
        <w:rPr>
          <w:color w:val="333333"/>
          <w:sz w:val="26"/>
          <w:szCs w:val="26"/>
          <w:lang w:val="sv-SE"/>
        </w:rPr>
        <w:t xml:space="preserve"> Một </w:t>
      </w:r>
      <w:r>
        <w:rPr>
          <w:color w:val="333333"/>
          <w:sz w:val="26"/>
          <w:szCs w:val="26"/>
          <w:lang w:val="sv-SE"/>
        </w:rPr>
        <w:t xml:space="preserve">cái bàn </w:t>
      </w:r>
      <w:r w:rsidRPr="00020B0B">
        <w:rPr>
          <w:color w:val="333333"/>
          <w:sz w:val="26"/>
          <w:szCs w:val="26"/>
          <w:lang w:val="sv-SE"/>
        </w:rPr>
        <w:t xml:space="preserve">có </w:t>
      </w:r>
      <w:r>
        <w:rPr>
          <w:color w:val="333333"/>
          <w:sz w:val="26"/>
          <w:szCs w:val="26"/>
          <w:lang w:val="sv-SE"/>
        </w:rPr>
        <w:t>trọng</w:t>
      </w:r>
      <w:r w:rsidRPr="00020B0B">
        <w:rPr>
          <w:color w:val="333333"/>
          <w:sz w:val="26"/>
          <w:szCs w:val="26"/>
          <w:lang w:val="sv-SE"/>
        </w:rPr>
        <w:t xml:space="preserve"> lượng 1</w:t>
      </w:r>
      <w:r>
        <w:rPr>
          <w:color w:val="333333"/>
          <w:sz w:val="26"/>
          <w:szCs w:val="26"/>
          <w:lang w:val="sv-SE"/>
        </w:rPr>
        <w:t>50N</w:t>
      </w:r>
      <w:r w:rsidRPr="00020B0B">
        <w:rPr>
          <w:color w:val="333333"/>
          <w:sz w:val="26"/>
          <w:szCs w:val="26"/>
          <w:lang w:val="sv-SE"/>
        </w:rPr>
        <w:t xml:space="preserve"> đặt trên mặt </w:t>
      </w:r>
      <w:r>
        <w:rPr>
          <w:color w:val="333333"/>
          <w:sz w:val="26"/>
          <w:szCs w:val="26"/>
          <w:lang w:val="sv-SE"/>
        </w:rPr>
        <w:t>đất</w:t>
      </w:r>
      <w:r w:rsidRPr="00020B0B">
        <w:rPr>
          <w:color w:val="333333"/>
          <w:sz w:val="26"/>
          <w:szCs w:val="26"/>
          <w:lang w:val="sv-SE"/>
        </w:rPr>
        <w:t xml:space="preserve"> nằm</w:t>
      </w:r>
      <w:r>
        <w:rPr>
          <w:color w:val="333333"/>
          <w:sz w:val="26"/>
          <w:szCs w:val="26"/>
          <w:lang w:val="sv-SE"/>
        </w:rPr>
        <w:t xml:space="preserve"> ngang, diện tích tiếp xúc giữa các chân bàn</w:t>
      </w:r>
      <w:r w:rsidRPr="00020B0B">
        <w:rPr>
          <w:color w:val="333333"/>
          <w:sz w:val="26"/>
          <w:szCs w:val="26"/>
          <w:lang w:val="sv-SE"/>
        </w:rPr>
        <w:t xml:space="preserve"> </w:t>
      </w:r>
      <w:r>
        <w:rPr>
          <w:color w:val="333333"/>
          <w:sz w:val="26"/>
          <w:szCs w:val="26"/>
          <w:lang w:val="sv-SE"/>
        </w:rPr>
        <w:t xml:space="preserve">với mặt đất </w:t>
      </w:r>
      <w:r w:rsidRPr="00020B0B">
        <w:rPr>
          <w:color w:val="333333"/>
          <w:sz w:val="26"/>
          <w:szCs w:val="26"/>
          <w:lang w:val="sv-SE"/>
        </w:rPr>
        <w:t xml:space="preserve">là </w:t>
      </w:r>
      <w:r>
        <w:rPr>
          <w:color w:val="333333"/>
          <w:sz w:val="26"/>
          <w:szCs w:val="26"/>
          <w:lang w:val="sv-SE"/>
        </w:rPr>
        <w:t>1</w:t>
      </w:r>
      <w:r w:rsidRPr="00020B0B">
        <w:rPr>
          <w:color w:val="333333"/>
          <w:sz w:val="26"/>
          <w:szCs w:val="26"/>
          <w:lang w:val="sv-SE"/>
        </w:rPr>
        <w:t>00cm</w:t>
      </w:r>
      <w:r w:rsidRPr="00020B0B">
        <w:rPr>
          <w:color w:val="333333"/>
          <w:sz w:val="26"/>
          <w:szCs w:val="26"/>
          <w:vertAlign w:val="superscript"/>
          <w:lang w:val="sv-SE"/>
        </w:rPr>
        <w:t>2</w:t>
      </w:r>
      <w:r w:rsidRPr="00020B0B">
        <w:rPr>
          <w:color w:val="333333"/>
          <w:sz w:val="26"/>
          <w:szCs w:val="26"/>
          <w:lang w:val="sv-SE"/>
        </w:rPr>
        <w:t xml:space="preserve">. Tính áp suất của </w:t>
      </w:r>
      <w:r>
        <w:rPr>
          <w:color w:val="333333"/>
          <w:sz w:val="26"/>
          <w:szCs w:val="26"/>
          <w:lang w:val="sv-SE"/>
        </w:rPr>
        <w:t>cái bàn</w:t>
      </w:r>
      <w:r w:rsidRPr="00020B0B">
        <w:rPr>
          <w:color w:val="333333"/>
          <w:sz w:val="26"/>
          <w:szCs w:val="26"/>
          <w:lang w:val="sv-SE"/>
        </w:rPr>
        <w:t xml:space="preserve"> tác dụng lên mặt</w:t>
      </w:r>
      <w:r>
        <w:rPr>
          <w:color w:val="333333"/>
          <w:sz w:val="26"/>
          <w:szCs w:val="26"/>
          <w:lang w:val="sv-SE"/>
        </w:rPr>
        <w:t xml:space="preserve"> đất</w:t>
      </w:r>
      <w:r w:rsidRPr="00020B0B">
        <w:rPr>
          <w:color w:val="333333"/>
          <w:sz w:val="26"/>
          <w:szCs w:val="26"/>
          <w:lang w:val="sv-SE"/>
        </w:rPr>
        <w:t>.</w:t>
      </w:r>
    </w:p>
    <w:p w:rsidR="00413941" w:rsidRDefault="00413941" w:rsidP="00413941">
      <w:pPr>
        <w:ind w:left="-763" w:firstLine="763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ÁP ÁN</w:t>
      </w:r>
    </w:p>
    <w:p w:rsidR="00413941" w:rsidRPr="003C05CA" w:rsidRDefault="00413941" w:rsidP="00413941">
      <w:pPr>
        <w:ind w:left="-763" w:firstLine="763"/>
        <w:rPr>
          <w:i/>
          <w:sz w:val="26"/>
          <w:szCs w:val="26"/>
        </w:rPr>
      </w:pPr>
      <w:r w:rsidRPr="003C05CA">
        <w:rPr>
          <w:b/>
          <w:sz w:val="26"/>
          <w:szCs w:val="26"/>
        </w:rPr>
        <w:t xml:space="preserve">I. TRẮC NGHIỆM: </w:t>
      </w:r>
      <w:r w:rsidRPr="003C05CA">
        <w:rPr>
          <w:i/>
          <w:sz w:val="26"/>
          <w:szCs w:val="26"/>
        </w:rPr>
        <w:t xml:space="preserve">(5,0 điểm) Mỗi phương án chọn đúng ghi </w:t>
      </w:r>
      <w:r>
        <w:rPr>
          <w:i/>
          <w:sz w:val="26"/>
          <w:szCs w:val="26"/>
        </w:rPr>
        <w:t>0,5</w:t>
      </w:r>
      <w:r w:rsidRPr="003C05CA">
        <w:rPr>
          <w:i/>
          <w:sz w:val="26"/>
          <w:szCs w:val="26"/>
        </w:rPr>
        <w:t xml:space="preserve"> điểm.</w:t>
      </w: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3"/>
        <w:gridCol w:w="954"/>
        <w:gridCol w:w="954"/>
        <w:gridCol w:w="953"/>
        <w:gridCol w:w="954"/>
        <w:gridCol w:w="954"/>
        <w:gridCol w:w="954"/>
        <w:gridCol w:w="953"/>
        <w:gridCol w:w="954"/>
        <w:gridCol w:w="954"/>
        <w:gridCol w:w="954"/>
      </w:tblGrid>
      <w:tr w:rsidR="00413941" w:rsidRPr="003C05CA" w:rsidTr="009D48C6">
        <w:trPr>
          <w:trHeight w:val="329"/>
        </w:trPr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ind w:right="-109"/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1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2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3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4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5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6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7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8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9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sz w:val="26"/>
                <w:szCs w:val="26"/>
              </w:rPr>
            </w:pPr>
            <w:r w:rsidRPr="003C05CA">
              <w:rPr>
                <w:sz w:val="26"/>
                <w:szCs w:val="26"/>
              </w:rPr>
              <w:t>10</w:t>
            </w:r>
          </w:p>
        </w:tc>
      </w:tr>
      <w:tr w:rsidR="00413941" w:rsidRPr="003C05CA" w:rsidTr="009D48C6"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Đ/án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A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953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54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</w:tr>
    </w:tbl>
    <w:p w:rsidR="00413941" w:rsidRPr="003C05CA" w:rsidRDefault="00413941" w:rsidP="00413941">
      <w:pPr>
        <w:ind w:left="-763" w:firstLine="763"/>
        <w:rPr>
          <w:b/>
          <w:sz w:val="26"/>
          <w:szCs w:val="26"/>
        </w:rPr>
      </w:pPr>
      <w:r w:rsidRPr="003C05CA">
        <w:rPr>
          <w:b/>
          <w:sz w:val="26"/>
          <w:szCs w:val="26"/>
        </w:rPr>
        <w:t xml:space="preserve">II. TỰ LUẬN: </w:t>
      </w:r>
      <w:r w:rsidRPr="003C05CA">
        <w:rPr>
          <w:i/>
          <w:sz w:val="26"/>
          <w:szCs w:val="26"/>
        </w:rPr>
        <w:t>(5,0 điểm)</w:t>
      </w:r>
    </w:p>
    <w:tbl>
      <w:tblPr>
        <w:tblW w:w="1057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720"/>
        <w:gridCol w:w="981"/>
      </w:tblGrid>
      <w:tr w:rsidR="00413941" w:rsidRPr="003C05CA" w:rsidTr="009D48C6"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720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 w:rsidRPr="003C05CA">
              <w:rPr>
                <w:b/>
                <w:sz w:val="26"/>
                <w:szCs w:val="26"/>
              </w:rPr>
              <w:t>Điểm</w:t>
            </w:r>
          </w:p>
        </w:tc>
      </w:tr>
      <w:tr w:rsidR="00413941" w:rsidRPr="003C05CA" w:rsidTr="009D48C6">
        <w:trPr>
          <w:trHeight w:val="830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Pr="003C05CA">
              <w:rPr>
                <w:b/>
                <w:sz w:val="26"/>
                <w:szCs w:val="26"/>
              </w:rPr>
              <w:t>1</w:t>
            </w:r>
          </w:p>
          <w:p w:rsidR="00413941" w:rsidRPr="005F1185" w:rsidRDefault="00413941" w:rsidP="009D48C6">
            <w:pPr>
              <w:spacing w:before="12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Pr="003C05CA">
              <w:rPr>
                <w:i/>
                <w:sz w:val="26"/>
                <w:szCs w:val="26"/>
              </w:rPr>
              <w:t>,</w:t>
            </w:r>
            <w:r>
              <w:rPr>
                <w:i/>
                <w:sz w:val="26"/>
                <w:szCs w:val="26"/>
              </w:rPr>
              <w:t>0</w:t>
            </w:r>
            <w:r w:rsidRPr="003C05CA">
              <w:rPr>
                <w:i/>
                <w:sz w:val="26"/>
                <w:szCs w:val="26"/>
              </w:rPr>
              <w:t>đ</w:t>
            </w:r>
            <w:r w:rsidRPr="003C05CA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spacing w:before="12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Nêu được định nghĩa về chuyển động không đều.</w:t>
            </w:r>
          </w:p>
          <w:p w:rsidR="00413941" w:rsidRPr="003C05CA" w:rsidRDefault="00413941" w:rsidP="009D48C6">
            <w:pPr>
              <w:spacing w:before="12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 Cho ví dụ đúng.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 w:rsidRPr="003C05CA">
              <w:rPr>
                <w:i/>
                <w:sz w:val="26"/>
                <w:szCs w:val="26"/>
              </w:rPr>
              <w:t>0,5</w:t>
            </w:r>
          </w:p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5</w:t>
            </w:r>
          </w:p>
        </w:tc>
      </w:tr>
      <w:tr w:rsidR="00413941" w:rsidRPr="003C05CA" w:rsidTr="009D48C6">
        <w:trPr>
          <w:trHeight w:val="480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12</w:t>
            </w:r>
          </w:p>
          <w:p w:rsidR="00413941" w:rsidRPr="003C05CA" w:rsidRDefault="00413941" w:rsidP="009D48C6">
            <w:pPr>
              <w:spacing w:before="120"/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</w:t>
            </w:r>
            <w:r>
              <w:rPr>
                <w:i/>
                <w:sz w:val="26"/>
                <w:szCs w:val="26"/>
              </w:rPr>
              <w:t>,</w:t>
            </w:r>
            <w:r w:rsidRPr="003C05CA">
              <w:rPr>
                <w:i/>
                <w:sz w:val="26"/>
                <w:szCs w:val="26"/>
              </w:rPr>
              <w:t>5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spacing w:before="120" w:line="276" w:lineRule="auto"/>
              <w:rPr>
                <w:sz w:val="26"/>
                <w:szCs w:val="26"/>
                <w:lang w:val="pt-BR"/>
              </w:rPr>
            </w:pPr>
            <w:r w:rsidRPr="003C05C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-Ghi đúng công thức: t = s/v</w:t>
            </w:r>
          </w:p>
          <w:p w:rsidR="00413941" w:rsidRPr="003C05CA" w:rsidRDefault="00413941" w:rsidP="009D48C6">
            <w:pPr>
              <w:spacing w:before="120" w:line="276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 Thay số tính đúng: t= s/v = 9/36 = 1/4 (h)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A43A37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</w:tc>
      </w:tr>
      <w:tr w:rsidR="00413941" w:rsidRPr="003C05CA" w:rsidTr="009D48C6">
        <w:trPr>
          <w:trHeight w:val="621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3</w:t>
            </w:r>
          </w:p>
          <w:p w:rsidR="00413941" w:rsidRPr="003C05CA" w:rsidRDefault="00413941" w:rsidP="009D48C6">
            <w:pPr>
              <w:spacing w:before="12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Pr="003C05CA">
              <w:rPr>
                <w:i/>
                <w:sz w:val="26"/>
                <w:szCs w:val="26"/>
              </w:rPr>
              <w:t>,</w:t>
            </w:r>
            <w:r>
              <w:rPr>
                <w:i/>
                <w:sz w:val="26"/>
                <w:szCs w:val="26"/>
              </w:rPr>
              <w:t>0</w:t>
            </w:r>
            <w:r w:rsidRPr="003C05CA">
              <w:rPr>
                <w:i/>
                <w:sz w:val="26"/>
                <w:szCs w:val="26"/>
              </w:rPr>
              <w:t>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Đổi đúng: t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 xml:space="preserve"> = 40 phút = 2/3h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Tính đúng  quãng đường thứ nhất ô tô đi được:s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v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. t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45.2/3 = 30(km)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Tính đúng thời gian ô tô đi quãng đường tiếp theo: t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 xml:space="preserve"> = s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>/v</w:t>
            </w:r>
            <w:r>
              <w:rPr>
                <w:sz w:val="26"/>
                <w:szCs w:val="26"/>
                <w:vertAlign w:val="subscript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 xml:space="preserve"> = 60/36 = 5/3 (h)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Tính đúng vận tốc trung bình trên cả hai quãng đường:</w:t>
            </w:r>
          </w:p>
          <w:p w:rsidR="00413941" w:rsidRPr="002112F1" w:rsidRDefault="00413941" w:rsidP="009D48C6">
            <w:pPr>
              <w:spacing w:before="120"/>
              <w:rPr>
                <w:sz w:val="26"/>
                <w:szCs w:val="26"/>
                <w:lang w:val="pt-BR"/>
              </w:rPr>
            </w:pPr>
            <w:r w:rsidRPr="002112F1">
              <w:rPr>
                <w:position w:val="-30"/>
                <w:sz w:val="26"/>
                <w:szCs w:val="26"/>
                <w:lang w:val="pt-BR"/>
              </w:rPr>
              <w:object w:dxaOrig="3780" w:dyaOrig="680">
                <v:shape id="_x0000_i1041" type="#_x0000_t75" style="width:213.4pt;height:38.6pt" o:ole="">
                  <v:imagedata r:id="rId30" o:title=""/>
                </v:shape>
                <o:OLEObject Type="Embed" ProgID="Equation.3" ShapeID="_x0000_i1041" DrawAspect="Content" ObjectID="_1727853054" r:id="rId31"/>
              </w:objec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  <w:p w:rsidR="00413941" w:rsidRPr="003C05CA" w:rsidRDefault="00413941" w:rsidP="009D48C6">
            <w:pPr>
              <w:spacing w:before="120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  <w:p w:rsidR="00413941" w:rsidRDefault="00413941" w:rsidP="009D48C6">
            <w:pPr>
              <w:spacing w:before="120"/>
              <w:rPr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 xml:space="preserve">   0,25</w:t>
            </w:r>
          </w:p>
          <w:p w:rsidR="00413941" w:rsidRDefault="00413941" w:rsidP="009D48C6">
            <w:pPr>
              <w:rPr>
                <w:sz w:val="26"/>
                <w:szCs w:val="26"/>
              </w:rPr>
            </w:pPr>
          </w:p>
          <w:p w:rsidR="00413941" w:rsidRDefault="00413941" w:rsidP="009D48C6">
            <w:pPr>
              <w:rPr>
                <w:sz w:val="26"/>
                <w:szCs w:val="26"/>
              </w:rPr>
            </w:pPr>
          </w:p>
          <w:p w:rsidR="00413941" w:rsidRPr="002112F1" w:rsidRDefault="00413941" w:rsidP="009D48C6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</w:t>
            </w:r>
            <w:r w:rsidRPr="002112F1">
              <w:rPr>
                <w:i/>
                <w:sz w:val="26"/>
                <w:szCs w:val="26"/>
              </w:rPr>
              <w:t>0,25</w:t>
            </w:r>
          </w:p>
        </w:tc>
      </w:tr>
      <w:tr w:rsidR="00413941" w:rsidRPr="003C05CA" w:rsidTr="009D48C6"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4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5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color w:val="333333"/>
                <w:sz w:val="25"/>
                <w:szCs w:val="25"/>
                <w:lang w:val="fr-FR"/>
              </w:rPr>
              <w:t>-Vẽ hình đúng</w: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color w:val="333333"/>
                <w:sz w:val="25"/>
                <w:szCs w:val="25"/>
                <w:lang w:val="fr-FR"/>
              </w:rPr>
              <w:t xml:space="preserve"> Biểu diễn đúng</w:t>
            </w:r>
            <w:r w:rsidRPr="00ED0749">
              <w:rPr>
                <w:color w:val="333333"/>
                <w:sz w:val="25"/>
                <w:szCs w:val="25"/>
                <w:lang w:val="es-ES"/>
              </w:rPr>
              <w:t xml:space="preserve">            </w: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  <w:t xml:space="preserve">                                                              </w:t>
            </w:r>
          </w:p>
          <w:p w:rsidR="00413941" w:rsidRPr="00ED0749" w:rsidRDefault="00413941" w:rsidP="009D48C6">
            <w:pPr>
              <w:tabs>
                <w:tab w:val="center" w:pos="4770"/>
              </w:tabs>
              <w:jc w:val="both"/>
              <w:rPr>
                <w:color w:val="333333"/>
                <w:sz w:val="25"/>
                <w:szCs w:val="25"/>
                <w:lang w:val="fr-FR"/>
              </w:rPr>
            </w:pPr>
            <w:r w:rsidRPr="00ED0749">
              <w:rPr>
                <w:color w:val="333333"/>
                <w:sz w:val="25"/>
                <w:szCs w:val="25"/>
                <w:lang w:val="fr-FR"/>
              </w:rPr>
              <w:t xml:space="preserve">                                                             </w:t>
            </w:r>
            <w:r>
              <w:rPr>
                <w:color w:val="333333"/>
                <w:sz w:val="25"/>
                <w:szCs w:val="25"/>
                <w:lang w:val="fr-FR"/>
              </w:rPr>
              <w:t xml:space="preserve">                </w: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</w:p>
          <w:p w:rsidR="00413941" w:rsidRPr="00ED0749" w:rsidRDefault="00413941" w:rsidP="009D48C6">
            <w:pPr>
              <w:tabs>
                <w:tab w:val="left" w:pos="720"/>
                <w:tab w:val="left" w:pos="4395"/>
              </w:tabs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1162050</wp:posOffset>
                      </wp:positionH>
                      <wp:positionV relativeFrom="paragraph">
                        <wp:posOffset>175895</wp:posOffset>
                      </wp:positionV>
                      <wp:extent cx="0" cy="1271905"/>
                      <wp:effectExtent l="61595" t="6985" r="52705" b="16510"/>
                      <wp:wrapNone/>
                      <wp:docPr id="31" name="Straight Arrow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719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1" o:spid="_x0000_s1026" type="#_x0000_t32" style="position:absolute;margin-left:91.5pt;margin-top:13.85pt;width:0;height:100.1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ajVEOAIAAG4EAAAOAAAAZHJzL2Uyb0RvYy54bWysVMGO2jAQvVfqP1i+QxIWdiEirFYJ9LJt kdh+gLEdYtWxLdsQUNV/79gJtLSXqioHM7Zn3ryZec7y+dxKdOLWCa0KnI1TjLiimgl1KPCXt81o jpHzRDEiteIFvnCHn1fv3y07k/OJbrRk3CIAUS7vTIEb702eJI42vCVurA1XcFlr2xIPW3tImCUd oLcymaTpY9Jpy4zVlDsHp1V/iVcRv6459Z/r2nGPZIGBm4+rjes+rMlqSfKDJaYRdKBB/oFFS4SC pDeoiniCjlb8AdUKarXTtR9T3Sa6rgXlsQaoJkt/q2bXEMNjLdAcZ25tcv8Pln46bS0SrMAPGUaK tDCjnbdEHBqPXqzVHSq1UtBHbRG4QL8643IIK9XWhorpWe3Mq6ZfHVK6bIg68Mj77WIAK0YkdyFh 4wxk3XcfNQMfcvQ6Nu9c2zZAQlvQOc7ocpsRP3tE+0MKp9nkKVuks8AnIfk10FjnP3DdomAU2A2F 3CrIYhpyenW+D7wGhKxKb4SUURBSoa7Ai9lkFgOcloKFy+Dm7GFfSotOJEgq/gYWd25WHxWLYA0n bD3YnggJNvKxOd4KaJfkOGRrOcNIcnhFwerpSRUyQulAeLB6VX1bpIv1fD2fjqaTx/VomlbV6GVT TkePm+xpVj1UZVll3wP5bJo3gjGuAv+rwrPp3yloeGu9Nm8avzUquUePowCy1/9IOs4+jLsXzl6z y9aG6oIMQNTReXiA4dX8uo9ePz8Tqx8AAAD//wMAUEsDBBQABgAIAAAAIQBMVarl3wAAAAoBAAAP AAAAZHJzL2Rvd25yZXYueG1sTI/BTsMwEETvSPyDtUjcqEOQ0hDiVECFyIVKtAhxdOMlsYjXUey2 KV/PlgscZ3Y0+6ZcTK4XexyD9aTgepaAQGq8sdQqeNs8XeUgQtRkdO8JFRwxwKI6Pyt1YfyBXnG/ jq3gEgqFVtDFOBRShqZDp8PMD0h8+/Sj05Hl2Eoz6gOXu16mSZJJpy3xh04P+Nhh87XeOQVx+XHs svfm4dauNs8vmf2u63qp1OXFdH8HIuIU/8Jwwmd0qJhp63dkguhZ5ze8JSpI53MQp8CvsWUjzROQ VSn/T6h+AAAA//8DAFBLAQItABQABgAIAAAAIQC2gziS/gAAAOEBAAATAAAAAAAAAAAAAAAAAAAA AABbQ29udGVudF9UeXBlc10ueG1sUEsBAi0AFAAGAAgAAAAhADj9If/WAAAAlAEAAAsAAAAAAAAA AAAAAAAALwEAAF9yZWxzLy5yZWxzUEsBAi0AFAAGAAgAAAAhAIZqNUQ4AgAAbgQAAA4AAAAAAAAA AAAAAAAALgIAAGRycy9lMm9Eb2MueG1sUEsBAi0AFAAGAAgAAAAhAExVquXfAAAACgEAAA8AAAAA AAAAAAAAAAAAkgQAAGRycy9kb3ducmV2LnhtbFBLBQYAAAAABAAEAPMAAACeBQAAAAA= 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867410</wp:posOffset>
                      </wp:positionH>
                      <wp:positionV relativeFrom="paragraph">
                        <wp:posOffset>-2540</wp:posOffset>
                      </wp:positionV>
                      <wp:extent cx="589280" cy="368300"/>
                      <wp:effectExtent l="5080" t="9525" r="5715" b="12700"/>
                      <wp:wrapNone/>
                      <wp:docPr id="30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9280" cy="368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13941" w:rsidRDefault="00413941" w:rsidP="0041394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33" type="#_x0000_t202" style="position:absolute;left:0;text-align:left;margin-left:68.3pt;margin-top:-.2pt;width:46.4pt;height:2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q/qgLAIAAFgEAAAOAAAAZHJzL2Uyb0RvYy54bWysVNuO2yAQfa/Uf0C8N851N7HirLbZpqq0 vUi7/QCMsY0KDAUSO/36DjhJo237UtUPiGGGw5kzM17f9VqRg3BeginoZDSmRBgOlTRNQb8+794s KfGBmYopMKKgR+Hp3eb1q3VnczGFFlQlHEEQ4/POFrQNweZZ5nkrNPMjsMKgswanWUDTNVnlWIfo WmXT8fgm68BV1gEX3uPpw+Ckm4Rf14KHz3XtRSCqoMgtpNWltYxrtlmzvHHMtpKfaLB/YKGZNPjo BeqBBUb2Tv4GpSV34KEOIw46g7qWXKQcMJvJ+EU2Ty2zIuWC4nh7kcn/P1j+6fDFEVkVdIbyGKax Rs+iD+Qt9ASPUJ/O+hzDniwGhh7Psc4pV28fgX/zxMC2ZaYR985B1wpWIb9JvJldXR1wfAQpu49Q 4TtsHyAB9bXTUTyUgyA6EjleahO5cDxcLFfTJXo4umY3y9k4cctYfr5snQ/vBWgSNwV1WPoEzg6P PkQyLD+HxLc8KFntpFLJcE25VY4cGLbJLn2J/4swZUhX0NViuhjy/yvEOH1/gtAyYL8rqQu6vASx PKr2zlSpGwOTatgjZWVOMkblBg1DX/apYrfn6pRQHVFXB0N74zjipgX3g5IOW7ug/vueOUGJ+mCw NqvJfB5nIRnzxe0UDXftKa89zHCEKmigZNhuwzA/e+tk0+JLQzcYuMd61jJpHQs/sDrRx/ZNJTiN WpyPaztF/fohbH4CAAD//wMAUEsDBBQABgAIAAAAIQDyRNSo3wAAAAgBAAAPAAAAZHJzL2Rvd25y ZXYueG1sTI/BTsMwEETvSPyDtUhcUOuQFrcNcSqEBKI3aCu4urGbRNjrYLtp+HuWE9x2NKPZN+V6 dJYNJsTOo4TbaQbMYO11h42E/e5psgQWk0KtrEcj4dtEWFeXF6UqtD/jmxm2qWFUgrFQEtqU+oLz WLfGqTj1vUHyjj44lUiGhuugzlTuLM+zTHCnOqQPrerNY2vqz+3JSVjOX4aPuJm9vtfiaFfpZjE8 fwUpr6/Gh3tgyYzpLwy/+IQOFTEd/Al1ZJb0TAiKSpjMgZGf5ys6DhLuFgJ4VfL/A6ofAAAA//8D AFBLAQItABQABgAIAAAAIQC2gziS/gAAAOEBAAATAAAAAAAAAAAAAAAAAAAAAABbQ29udGVudF9U eXBlc10ueG1sUEsBAi0AFAAGAAgAAAAhADj9If/WAAAAlAEAAAsAAAAAAAAAAAAAAAAALwEAAF9y ZWxzLy5yZWxzUEsBAi0AFAAGAAgAAAAhALGr+qAsAgAAWAQAAA4AAAAAAAAAAAAAAAAALgIAAGRy cy9lMm9Eb2MueG1sUEsBAi0AFAAGAAgAAAAhAPJE1KjfAAAACAEAAA8AAAAAAAAAAAAAAAAAhgQA AGRycy9kb3ducmV2LnhtbFBLBQYAAAAABAAEAPMAAACSBQAAAAA= ">
                      <v:textbox>
                        <w:txbxContent>
                          <w:p w:rsidR="00413941" w:rsidRDefault="00413941" w:rsidP="0041394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151890</wp:posOffset>
                      </wp:positionH>
                      <wp:positionV relativeFrom="paragraph">
                        <wp:posOffset>72390</wp:posOffset>
                      </wp:positionV>
                      <wp:extent cx="294640" cy="294640"/>
                      <wp:effectExtent l="3810" t="0" r="0" b="1905"/>
                      <wp:wrapNone/>
                      <wp:docPr id="2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464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34" type="#_x0000_t202" style="position:absolute;left:0;text-align:left;margin-left:90.7pt;margin-top:5.7pt;width:23.2pt;height:23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XjPMtQIAAMEFAAAOAAAAZHJzL2Uyb0RvYy54bWysVNtunDAQfa/Uf7D8TrjUuwsobJQsS1Up vUhJP8ALZrEKNrW9C2nVf+/Y7C3JS9WWB2TPjM/czsz1zdi1aM+U5lJkOLwKMGKilBUX2wx/fSy8 GCNtqKhoKwXL8BPT+Gb59s310Kcsko1sK6YQgAidDn2GG2P61Pd12bCO6ivZMwHKWqqOGriqrV8p OgB61/pREMz9QaqqV7JkWoM0n5R46fDrmpXmc11rZlCbYYjNuL9y/439+8trmm4V7RteHsKgfxFF R7kApyeonBqKdoq/gup4qaSWtbkqZefLuuYlczlANmHwIpuHhvbM5QLF0f2pTPr/wZaf9l8U4lWG owQjQTvo0SMbDbqTIwIR1GfodQpmDz0YmhHk0GeXq+7vZflNIyFXDRVbdquUHBpGK4gvtC/9i6cT jrYgm+GjrMAP3RnpgMZadbZ4UA4E6NCnp1NvbCwlCKOEzAloSlAdztYDTY+Pe6XNeyY7ZA8ZVtB6 B07399pMpkcT60vIgrctyGnaimcCwJwk4BqeWp0NwnXzZxIk63gdE49E87VHgjz3bosV8eZFuJjl 7/LVKg9/Wb8hSRteVUxYN0dmheTPOnfg+MSJE7e0bHll4WxIWm03q1ahPQVmF+5zJQfN2cx/Hoar F+TyIqUwIsFdlHjFPF54pCAzL1kEsReEyV0yD0hC8uJ5SvdcsH9PCQ0ZTmbRbOLSOegXuQXue50b TTtuYHe0vMtwfDKiqWXgWlSutYbydjpflMKGfy4FtPvYaMdXS9GJrGbcjG404uMYbGT1BARWEggG XIS9B4dGqh8YDbBDMqy/76hiGLUfBAxBEhJLWeMuZLaI4KIuNZtLDRUlQGXYYDQdV2ZaVLte8W0D nqaxE/IWBqfmjtR2wqaoDuMGe8LldthpdhFd3p3VefMufwMAAP//AwBQSwMEFAAGAAgAAAAhADr/ +8raAAAACQEAAA8AAABkcnMvZG93bnJldi54bWxMT8tOwzAQvCPxD9YicaN2oxbaEKdCIK4gykPq bRtvk4h4HcVuE/6e7QlOs6MZzc4Um8l36kRDbANbmM8MKOIquJZrCx/vzzcrUDEhO+wCk4UfirAp Ly8KzF0Y+Y1O21QrCeGYo4UmpT7XOlYNeYyz0BOLdgiDxyR0qLUbcJRw3+nMmFvtsWX50GBPjw1V 39ujt/D5cth9Lcxr/eSX/Rgmo9mvtbXXV9PDPahEU/ozw7m+VIdSOu3DkV1UnfDVfCFWOc4ohiy7 ky17C0tBXRb6/4LyFwAA//8DAFBLAQItABQABgAIAAAAIQC2gziS/gAAAOEBAAATAAAAAAAAAAAA AAAAAAAAAABbQ29udGVudF9UeXBlc10ueG1sUEsBAi0AFAAGAAgAAAAhADj9If/WAAAAlAEAAAsA AAAAAAAAAAAAAAAALwEAAF9yZWxzLy5yZWxzUEsBAi0AFAAGAAgAAAAhAH9eM8y1AgAAwQUAAA4A AAAAAAAAAAAAAAAALgIAAGRycy9lMm9Eb2MueG1sUEsBAi0AFAAGAAgAAAAhADr/+8raAAAACQEA AA8AAAAAAAAAAAAAAAAADwUAAGRycy9kb3ducmV2LnhtbFBLBQYAAAAABAAEAPMAAAAWBgAAAAA= " filled="f" stroked="f">
                      <v:textbox>
                        <w:txbxContent>
                          <w:p w:rsidR="00413941" w:rsidRDefault="00413941" w:rsidP="0041394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29210</wp:posOffset>
                      </wp:positionV>
                      <wp:extent cx="297815" cy="266700"/>
                      <wp:effectExtent l="0" t="3175" r="0" b="0"/>
                      <wp:wrapNone/>
                      <wp:docPr id="28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 w:rsidRPr="00810C13">
                                    <w:rPr>
                                      <w:position w:val="-4"/>
                                    </w:rPr>
                                    <w:object w:dxaOrig="180" w:dyaOrig="200">
                                      <v:shape id="_x0000_i1045" type="#_x0000_t75" style="width:9pt;height:10pt" o:ole="">
                                        <v:imagedata r:id="rId18" o:title=""/>
                                      </v:shape>
                                      <o:OLEObject Type="Embed" ProgID="Equation.DSMT4" ShapeID="_x0000_i1045" DrawAspect="Content" ObjectID="_1727853065" r:id="rId3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35" type="#_x0000_t202" style="position:absolute;left:0;text-align:left;margin-left:80.5pt;margin-top:2.3pt;width:23.45pt;height:21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wdSntwIAAL8FAAAOAAAAZHJzL2Uyb0RvYy54bWysVNtunDAQfa/Uf7D8TrjUywIKWyXLUlVK L1LSD/CCWayCjWxnIa367x2bvSV5qdrygOyZ8Znbmbl+P/Ud2jOluRQ5Dq8CjJioZM3FLsffHkov wUgbKmraScFy/MQ0fr96++Z6HDIWyVZ2NVMIQITOxiHHrTFD5vu6allP9ZUcmABlI1VPDVzVzq8V HQG97/woCGJ/lKoelKyY1iAtZiVeOfymYZX50jSaGdTlGGIz7q/cf2v//uqaZjtFh5ZXhzDoX0TR Uy7A6QmqoIaiR8VfQfW8UlLLxlxVsvdl0/CKuRwgmzB4kc19SwfmcoHi6OFUJv3/YKvP+68K8TrH EXRK0B569MAmg27lhEAE9RkHnYHZ/QCGZgI59Nnlqoc7WX3XSMh1S8WO3Sglx5bRGuIL7Uv/4umM oy3Idvwka/BDH410QFOjels8KAcCdOjT06k3NpYKhFG6TMIFRhWoojheBq53Ps2OjwelzQcme2QP OVbQegdO93fa2GBodjSxvoQsede59nfimQAMZwm4hqdWZ4Nw3fyZBukm2STEI1G88UhQFN5NuSZe XIbLRfGuWK+L8Jf1G5Ks5XXNhHVzZFZI/qxzB47PnDhxS8uO1xbOhqTVbrvuFNpTYHbpPldy0JzN /OdhuCJALi9SCiMS3EapV8bJ0iMlWXjpMki8IExv0zggKSnK5yndccH+PSU05jhdRIuZS+egX+QW uO91bjTruYHd0fE+x8nJiGaWgRtRu9Yayrv5fFEKG/65FNDuY6MdXy1FZ7KaaTu50UiPY7CV9RMQ WEkgGLAU9h4cWql+YDTCDsmxgCWHUfdRwAikISF25bgLWSwjuKhLzfZSQ0UFQDk2GM3HtZnX1OOg +K4FP8ehu4GxKbmjtJ2vOabDsMGWcJkdNppdQ5d3Z3Xeu6vfAAAA//8DAFBLAwQUAAYACAAAACEA xooNvdoAAAAIAQAADwAAAGRycy9kb3ducmV2LnhtbEyPQU7DMBBF90jcwRokdtROVEIb4lSowBoo HMCNhzgkHkex2wZOz3QFy6c/+vN+tZn9II44xS6QhmyhQCA1wXbUavh4f75ZgYjJkDVDINTwjRE2 9eVFZUobTvSGx11qBZdQLI0Gl9JYShkbh97ERRiROPsMkzeJcWqlncyJy/0gc6UK6U1H/MGZEbcO m3538BpWyr/0/Tp/jX75k9267WN4Gr+0vr6aH+5BJJzT3zGc9VkdanbahwPZKAbmIuMtScOyAMF5 ru7WIPZnLkDWlfw/oP4FAAD//wMAUEsBAi0AFAAGAAgAAAAhALaDOJL+AAAA4QEAABMAAAAAAAAA AAAAAAAAAAAAAFtDb250ZW50X1R5cGVzXS54bWxQSwECLQAUAAYACAAAACEAOP0h/9YAAACUAQAA CwAAAAAAAAAAAAAAAAAvAQAAX3JlbHMvLnJlbHNQSwECLQAUAAYACAAAACEA48HUp7cCAAC/BQAA DgAAAAAAAAAAAAAAAAAuAgAAZHJzL2Uyb0RvYy54bWxQSwECLQAUAAYACAAAACEAxooNvdoAAAAI AQAADwAAAAAAAAAAAAAAAAARBQAAZHJzL2Rvd25yZXYueG1sUEsFBgAAAAAEAAQA8wAAABgGAAAA AA== " filled="f" stroked="f">
                      <v:textbox style="mso-fit-shape-to-text:t">
                        <w:txbxContent>
                          <w:p w:rsidR="00413941" w:rsidRDefault="00413941" w:rsidP="00413941">
                            <w:r w:rsidRPr="00810C13">
                              <w:rPr>
                                <w:position w:val="-4"/>
                              </w:rPr>
                              <w:object w:dxaOrig="180" w:dyaOrig="200">
                                <v:shape id="_x0000_i1045" type="#_x0000_t75" style="width:9pt;height:10pt" o:ole="">
                                  <v:imagedata r:id="rId18" o:title=""/>
                                </v:shape>
                                <o:OLEObject Type="Embed" ProgID="Equation.DSMT4" ShapeID="_x0000_i1045" DrawAspect="Content" ObjectID="_1727853065" r:id="rId3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36195</wp:posOffset>
                      </wp:positionV>
                      <wp:extent cx="331470" cy="1104900"/>
                      <wp:effectExtent l="4445" t="1905" r="0" b="0"/>
                      <wp:wrapNone/>
                      <wp:docPr id="2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" cy="1104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>
                                    <w:t>P = 20000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EF30818" wp14:editId="6C8A3E9B">
                                        <wp:extent cx="123825" cy="9525"/>
                                        <wp:effectExtent l="0" t="0" r="0" b="0"/>
                                        <wp:docPr id="26" name="Picture 26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3825" cy="95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36" type="#_x0000_t202" style="position:absolute;left:0;text-align:left;margin-left:64.5pt;margin-top:2.85pt;width:26.1pt;height:8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DSeauQIAAMYFAAAOAAAAZHJzL2Uyb0RvYy54bWysVNtu3CAQfa/Uf0C8OzYOe7EVb5Ss11Wl 9CIl/QDWxmtUG1xg1xtV/fcOeG9JXqq2PCCYGc7cDnNzu+9atOPaCCUzTK4ijLgsVSXkJsPfnopg jpGxTFasVZJn+JkbfLt4/+5m6FMeq0a1FdcIQKRJhz7DjbV9GoambHjHzJXquQRlrXTHLFz1Jqw0 GwC9a8M4iqbhoHTVa1VyY0Caj0q88Ph1zUv7pa4Nt6jNMMRm/a79vnZ7uLhh6UazvhHlIQz2F1F0 TEhweoLKmWVoq8UbqE6UWhlV26tSdaGqa1FynwNkQ6JX2Tw2rOc+FyiO6U9lMv8Ptvy8+6qRqDIc zzCSrIMePfG9Rfdqj0AE9Rl6k4LZYw+Gdg9y6LPP1fQPqvxukFTLhskNv9NaDQ1nFcRH3Mvw4umI YxzIevikKvDDtlZ5oH2tO1c8KAcCdOjT86k3LpYShNfXhM5AU4KKkIgmkW9eyNLj614b+4GrDrlD hjX03qOz3YOxLhqWHk2cM6kK0ba+/618IQDDUQK+4anTuSh8O38mUbKar+Y0oPF0FdAoz4O7YkmD aUFmk/w6Xy5z8sv5JTRtRFVx6dwcqUXon7XuQPKRFCdyGdWKysG5kIzerJetRjsG1C788jUHzdks fBmGLwLk8iolEtPoPk6CYjqfBbSgkyCZRfMgIsl9MoVS07x4mdKDkPzfU0JDhpNJPBnJdA76VW6R X29zY2knLAyPVnQZnp+MWOoouJKVb61loh3PF6Vw4Z9LAe0+NtoT1nF0ZKvdr/f+bxDPNcfmtaqe gcJaAcOAjTD54OD22JFzgEGSYfNjyzTHqP0o4SckhFJQWX+hk1kMF32pWV9qmCwbBfPJYjQel3ac Vttei00Dzsa/J9Ud/J5aeGKfAzv8ORgWPr/DYHPT6PLurc7jd/EbAAD//wMAUEsDBBQABgAIAAAA IQDF+r0u4AAAAAkBAAAPAAAAZHJzL2Rvd25yZXYueG1sTI/BTsMwEETvSPyDtUjcqNMgSJvGqRCI SlxQG+DQmxMvSUS8DrHbpH/P9lRuO5rR7JtsPdlOHHHwrSMF81kEAqlypqVawefH690ChA+ajO4c oYITeljn11eZTo0baYfHItSCS8inWkETQp9K6asGrfYz1yOx9+0GqwPLoZZm0COX207GUfQorW6J PzS6x+cGq5/iYBV8le+nbtff76N2fNtOm99t8bKplbq9mZ5WIAJO4RKGMz6jQ85MpTuQ8aJjHS95 S1DwkIA4+4t5DKLkI1kmIPNM/l+Q/wEAAP//AwBQSwECLQAUAAYACAAAACEAtoM4kv4AAADhAQAA EwAAAAAAAAAAAAAAAAAAAAAAW0NvbnRlbnRfVHlwZXNdLnhtbFBLAQItABQABgAIAAAAIQA4/SH/ 1gAAAJQBAAALAAAAAAAAAAAAAAAAAC8BAABfcmVscy8ucmVsc1BLAQItABQABgAIAAAAIQDkDSea uQIAAMYFAAAOAAAAAAAAAAAAAAAAAC4CAABkcnMvZTJvRG9jLnhtbFBLAQItABQABgAIAAAAIQDF +r0u4AAAAAkBAAAPAAAAAAAAAAAAAAAAABMFAABkcnMvZG93bnJldi54bWxQSwUGAAAAAAQABADz AAAAIAYAAAAA " filled="f" stroked="f">
                      <v:textbox style="layout-flow:vertical;mso-layout-flow-alt:bottom-to-top">
                        <w:txbxContent>
                          <w:p w:rsidR="00413941" w:rsidRDefault="00413941" w:rsidP="00413941">
                            <w:r>
                              <w:t>P = 20000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F30818" wp14:editId="6C8A3E9B">
                                  <wp:extent cx="123825" cy="9525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825" cy="9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618490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3335" t="8255" r="10795" b="13335"/>
                      <wp:wrapNone/>
                      <wp:docPr id="25" name="Straight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7pt,13.1pt" to="60.3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AUDaKAIAAEUEAAAOAAAAZHJzL2Uyb0RvYy54bWysU02P2yAQvVfqf0DcE9uJk02sOKvKTtrD to2U7Q8ggGNUDAhInKjqf+9APrq7vVRVfcADwzzevJlZPJ46iY7cOqFVibNhihFXVDOh9iX+9rwe zDBynihGpFa8xGfu8OPy/btFbwo+0q2WjFsEIMoVvSlx670pksTRlnfEDbXhCpyNth3xsLX7hFnS A3onk1GaTpNeW2asptw5OK0vTryM+E3Dqf/aNI57JEsM3HxcbVx3YU2WC1LsLTGtoFca5B9YdEQo ePQOVRNP0MGKP6A6Qa12uvFDqrtEN42gPOYA2WTpm2y2LTE85gLiOHOXyf0/WPrluLFIsBKPJhgp 0kGNtt4SsW89qrRSoKC2CJygVG9cAQGV2tiQKz2prXnS9LtDSlctUXseGT+fDaBkISJ5FRI2zsB7 u/6zZnCHHLyOsp0a26FGCvMpBAZwkAadYp3O9zrxk0cUDrP8YTyCalJwPYyn01jGhBQBJcQa6/xH rjsUjBJLoYKKpCDHJ+cDq99XwrHSayFl7ASpUF/i+QTyDR6npWDBGTd2v6ukRUcSeil+McU316w+ KBbBWk7Y6mp7IuTFhselCniQDdC5Wpdm+TFP56vZapYP8tF0NcjTuh58WFf5YLrOHib1uK6qOvsZ qGV50QrGuArsbo2b5X/XGNcRurTcvXXvMiSv0aNeQPb2j6RjYUMtL12x0+y8sbeCQ6/Gy9e5CsPw cg/2y+lf/gIAAP//AwBQSwMEFAAGAAgAAAAhABsL5zzdAAAACAEAAA8AAABkcnMvZG93bnJldi54 bWxMj81OwzAQhO9IvIO1SNyojYvSNmRTVQi4VEKiBM5OvCQR/oliNw1vX/cEx9GMZr4ptrM1bKIx 9N4h3C8EMHKN171rEaqPl7s1sBCV08p4Rwi/FGBbXl8VKtf+5N5pOsSWpRIXcoXQxTjknIemI6vC wg/kkvftR6tikmPL9ahOqdwaLoXIuFW9SwudGuipo+bncLQIu6/98/Jtqq03etNWn9pW4lUi3t7M u0dgkeb4F4YLfkKHMjHV/uh0YAZhs3pISQSZSWAXX4oMWI2wXK2BlwX/f6A8AwAA//8DAFBLAQIt ABQABgAIAAAAIQC2gziS/gAAAOEBAAATAAAAAAAAAAAAAAAAAAAAAABbQ29udGVudF9UeXBlc10u eG1sUEsBAi0AFAAGAAgAAAAhADj9If/WAAAAlAEAAAsAAAAAAAAAAAAAAAAALwEAAF9yZWxzLy5y ZWxzUEsBAi0AFAAGAAgAAAAhAIABQNooAgAARQQAAA4AAAAAAAAAAAAAAAAALgIAAGRycy9lMm9E b2MueG1sUEsBAi0AFAAGAAgAAAAhABsL5zzdAAAACAEAAA8AAAAAAAAAAAAAAAAAggQAAGRycy9k b3ducmV2LnhtbFBLBQYAAAAABAAEAPMAAACM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981075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3970" t="8255" r="10160" b="13335"/>
                      <wp:wrapNone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25pt,13.1pt" to="88.85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+ymbg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DDCNF WujR1lsi9o1HpVYKFNQWgROU6ozLIaFUGxtqpSe1Nc+afnNI6bIhas8j49ezAZQ0ZCRvUsLGGbhv 133WDGLIweso26m2LaqlMJ9CYgAHadAp9ul87xM/eUThMM2moyF0k4JrOppMYhsTkgeUkGus8x+5 blEwCiyFCiqSnByfnQ+sfoWEY6XXQso4CVKhrsDz8XAcE5yWggVnCHN2vyulRUcSZil+sUTwPIZZ fVAsgjWcsNXV9kTIiw2XSxXwoBqgc7Uuw/J9PpivZqtZ1suGk1UvG1RV78O6zHqTdTodV6OqLKv0 R6CWZnkjGOMqsLsNbpr93WBcn9Bl5O6je5cheYse9QKyt38kHRsbenmZip1m5429NRxmNQZf31V4 DI97sB9f//InAAAA//8DAFBLAwQUAAYACAAAACEAsU3wo94AAAAJAQAADwAAAGRycy9kb3ducmV2 LnhtbEyPwU7DMBBE70j8g7VI3KhDSpsS4lQVAi5IlSiB8yZekgh7HcVuGv4e9wTH0T7NvC22szVi otH3jhXcLhIQxI3TPbcKqvfnmw0IH5A1Gsek4Ic8bMvLiwJz7U78RtMhtCKWsM9RQRfCkEvpm44s +oUbiOPty40WQ4xjK/WIp1hujUyTZC0t9hwXOhzosaPm+3C0Cnafr0/L/VRbZ/R9W31oWyUvqVLX V/PuAUSgOfzBcNaP6lBGp9odWXthYl7drSKqIF2nIM5AlmUgagXLbAOyLOT/D8pfAAAA//8DAFBL AQItABQABgAIAAAAIQC2gziS/gAAAOEBAAATAAAAAAAAAAAAAAAAAAAAAABbQ29udGVudF9UeXBl c10ueG1sUEsBAi0AFAAGAAgAAAAhADj9If/WAAAAlAEAAAsAAAAAAAAAAAAAAAAALwEAAF9yZWxz Ly5yZWxzUEsBAi0AFAAGAAgAAAAhAH7KZuAqAgAARQQAAA4AAAAAAAAAAAAAAAAALgIAAGRycy9l Mm9Eb2MueG1sUEsBAi0AFAAGAAgAAAAhALFN8KPeAAAACQEAAA8AAAAAAAAAAAAAAAAAhAQAAGRy cy9kb3ducmV2LnhtbFBLBQYAAAAABAAEAPMAAACP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529715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0160" t="8255" r="13970" b="13335"/>
                      <wp:wrapNone/>
                      <wp:docPr id="23" name="Straight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45pt,13.1pt" to="132.05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uZZGKgIAAEUEAAAOAAAAZHJzL2Uyb0RvYy54bWysU8uu2yAQ3VfqPyD2iePEeVlxrio7aRe3 t5Fy+wEEcIyKAQGJE1X99w7k0dx2U1X1Ag/MzOHMmWHxdGolOnLrhFYFTvsDjLiimgm1L/DX13Vv hpHzRDEiteIFPnOHn5bv3y06k/OhbrRk3CIAUS7vTIEb702eJI42vCWurw1X4Ky1bYmHrd0nzJIO 0FuZDAeDSdJpy4zVlDsHp9XFiZcRv6459V/q2nGPZIGBm4+rjesurMlyQfK9JaYR9EqD/AOLlggF l96hKuIJOljxB1QrqNVO175PdZvouhaUxxqgmnTwWzXbhhgeawFxnLnL5P4fLH05biwSrMDDEUaK tNCjrbdE7BuPSq0UKKgtAico1RmXQ0KpNjbUSk9qa541/eaQ0mVD1J5Hxq9nAyhpyEjepISNM3Df rvusGcSQg9dRtlNtW1RLYT6FxAAO0qBT7NP53id+8ojCYZpNR0PoJgXXdDSZxDYmJA8oIddY5z9y 3aJgFFgKFVQkOTk+Ox9Y/QoJx0qvhZRxEqRCXYHn4+E4JjgtBQvOEObsfldKi44kzFL8YongeQyz +qBYBGs4Yaur7YmQFxsulyrgQTVA52pdhuX7fDBfzVazrJcNJ6teNqiq3od1mfUm63Q6rkZVWVbp j0AtzfJGMMZVYHcb3DT7u8G4PqHLyN1H9y5D8hY96gVkb/9IOjY29PIyFTvNzht7azjMagy+vqvw GB73YD++/uVPAAAA//8DAFBLAwQUAAYACAAAACEAe+LIP98AAAAJAQAADwAAAGRycy9kb3ducmV2 LnhtbEyPy07DMBBF90j8gzVI7KhdtwptGqeqELBBQqKErp14SCL8iGI3DX/PsILdjObozrnFfnaW TTjGPngFy4UAhr4Jpvetgur96W4DLCbtjbbBo4JvjLAvr68KnZtw8W84HVPLKMTHXCvoUhpyzmPT odNxEQb0dPsMo9OJ1rHlZtQXCneWSyEy7nTv6UOnB3zosPk6np2Cw+nlcfU61S5Ys22rD+Mq8SyV ur2ZDztgCef0B8OvPqlDSU51OHsTmVUg12JLKA2ZBEaAzNZLYLWC1f0GeFnw/w3KHwAAAP//AwBQ SwECLQAUAAYACAAAACEAtoM4kv4AAADhAQAAEwAAAAAAAAAAAAAAAAAAAAAAW0NvbnRlbnRfVHlw ZXNdLnhtbFBLAQItABQABgAIAAAAIQA4/SH/1gAAAJQBAAALAAAAAAAAAAAAAAAAAC8BAABfcmVs cy8ucmVsc1BLAQItABQABgAIAAAAIQCEuZZGKgIAAEUEAAAOAAAAAAAAAAAAAAAAAC4CAABkcnMv ZTJvRG9jLnhtbFBLAQItABQABgAIAAAAIQB74sg/3wAAAAkBAAAPAAAAAAAAAAAAAAAAAIQEAABk cnMvZG93bnJldi54bWxQSwUGAAAAAAQABADzAAAAkA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704340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3335" t="8255" r="10795" b="13335"/>
                      <wp:wrapNone/>
                      <wp:docPr id="22" name="Straight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2pt,13.1pt" to="145.8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6crB8KgIAAEUEAAAOAAAAZHJzL2Uyb0RvYy54bWysU9uO2yAQfa/Uf0C8Zx07zs2Ks6rspH3Y biNl+wEEcIyKAQEbJ6r67x3Ipdn2parqBzwwM4czZ4bF47GT6MCtE1qVOH0YYsQV1UyofYm/vqwH M4ycJ4oRqRUv8Yk7/Lh8/27Rm4JnutWScYsARLmiNyVuvTdFkjja8o64B224AmejbUc8bO0+YZb0 gN7JJBsOJ0mvLTNWU+4cnNZnJ15G/Kbh1H9pGsc9kiUGbj6uNq67sCbLBSn2lphW0AsN8g8sOiIU XHqDqokn6NWKP6A6Qa12uvEPVHeJbhpBeawBqkmHv1WzbYnhsRYQx5mbTO7/wdLnw8YiwUqcZRgp 0kGPtt4SsW89qrRSoKC2CJygVG9cAQmV2thQKz2qrXnS9JtDSlctUXseGb+cDKCkISN5kxI2zsB9 u/6zZhBDXr2Osh0b26FGCvMpJAZwkAYdY59Otz7xo0cUDtN8OsqgmxRc09FkEtuYkCKghFxjnf/I dYeCUWIpVFCRFOTw5Hxg9SskHCu9FlLGSZAK9SWej7NxTHBaChacIczZ/a6SFh1ImKX4xRLBcx9m 9atiEazlhK0utidCnm24XKqAB9UAnYt1Hpbv8+F8NVvN8kGeTVaDfFjXgw/rKh9M1ul0XI/qqqrT H4FamhetYIyrwO46uGn+d4NxeULnkbuN7k2G5C161AvIXv+RdGxs6OV5KnaanTb22nCY1Rh8eVfh Mdzvwb5//cufAAAA//8DAFBLAwQUAAYACAAAACEAsRsIXd4AAAAJAQAADwAAAGRycy9kb3ducmV2 LnhtbEyPwU7DMAyG70h7h8iTuLF0GSpdaTpN0+CChMQonNPGtBWJUzVZV96e7AQ3W/70+/uL3WwN m3D0vSMJ61UCDKlxuqdWQvX+dJcB80GRVsYRSvhBD7tycVOoXLsLveF0Ci2LIeRzJaELYcg5902H VvmVG5Di7cuNVoW4ji3Xo7rEcGu4SJKUW9VT/NCpAQ8dNt+ns5Ww/3w5bl6n2jqjt231oW2VPAsp b5fz/hFYwDn8wXDVj+pQRqfanUl7ZiSINLuP6HUQwCIgtusUWC1h85ABLwv+v0H5CwAA//8DAFBL AQItABQABgAIAAAAIQC2gziS/gAAAOEBAAATAAAAAAAAAAAAAAAAAAAAAABbQ29udGVudF9UeXBl c10ueG1sUEsBAi0AFAAGAAgAAAAhADj9If/WAAAAlAEAAAsAAAAAAAAAAAAAAAAALwEAAF9yZWxz Ly5yZWxzUEsBAi0AFAAGAAgAAAAhAHpysHwqAgAARQQAAA4AAAAAAAAAAAAAAAAALgIAAGRycy9l Mm9Eb2MueG1sUEsBAi0AFAAGAAgAAAAhALEbCF3eAAAACQEAAA8AAAAAAAAAAAAAAAAAhAQAAGRy cy9kb3ducmV2LnhtbFBLBQYAAAAABAAEAPMAAACP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40360</wp:posOffset>
                      </wp:positionH>
                      <wp:positionV relativeFrom="paragraph">
                        <wp:posOffset>166370</wp:posOffset>
                      </wp:positionV>
                      <wp:extent cx="147320" cy="73660"/>
                      <wp:effectExtent l="11430" t="8255" r="12700" b="13335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8pt,13.1pt" to="38.4pt,18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4LtsyLAIAAEUEAAAOAAAAZHJzL2Uyb0RvYy54bWysU8uu2jAQ3VfqP1jeQxIIXIgIV1UC7eK2 ReL2A4ztEKuObdmGgKr+e8fm0dJuqqosjO2ZOTlz5njxfOokOnLrhFYlzoYpRlxRzYTal/jL63ow w8h5ohiRWvESn7nDz8u3bxa9KfhIt1oybhGAKFf0psSt96ZIEkdb3hE31IYrCDbadsTD0e4TZkkP 6J1MRmk6TXptmbGacufgtr4E8TLiNw2n/nPTOO6RLDFw83G1cd2FNVkuSLG3xLSCXmmQf2DREaHg o3eomniCDlb8AdUJarXTjR9S3SW6aQTlsQfoJkt/62bbEsNjLyCOM3eZ3P+DpZ+OG4sEK/Eow0iR Dma09ZaIfetRpZUCBbVFEASleuMKKKjUxoZe6UltzYumXx1SumqJ2vPI+PVsACVWJA8l4eAMfG/X f9QMcsjB6yjbqbEdaqQwH0JhAAdp0CnO6XyfEz95ROEyy5/GI5gmhdDTeDqNY0xIEVBCrbHOv+e6 Q2FTYilUUJEU5PjiPPQBqbeUcK30WkgZnSAV6ks8n4wmscBpKVgIhjRn97tKWnQkwUvxF0QBsIc0 qw+KRbCWE7a67j0R8rKHfKkCHnQDdK67i1m+zdP5araa5YN8NF0N8rSuB+/WVT6YrrOnST2uq6rO vgdqWV60gjGuArubcbP874xxfUIXy92te5cheUSPLQLZ238kHQcbZnlxxU6z88YGNcKMwasx+fqu wmP49Ryzfr7+5Q8AAAD//wMAUEsDBBQABgAIAAAAIQDjskum3AAAAAcBAAAPAAAAZHJzL2Rvd25y ZXYueG1sTI9PT4NAFMTvJn6HzTPxZhch0hZ5NI1RLyYmVux5YZ9A3D+E3VL89j5PepzMZOY35W6x Rsw0hcE7hNtVAoJc6/XgOoT6/elmAyJE5bQy3hHCNwXYVZcXpSq0P7s3mg+xE1ziQqEQ+hjHQsrQ 9mRVWPmRHHuffrIqspw6qSd15nJrZJokubRqcLzQq5Eeemq/DieLsD++PGavc2O90duu/tC2Tp5T xOurZX8PItIS/8Lwi8/oUDFT409OB2EQ7rKckwhpnoJgf53zkwYhW29AVqX8z1/9AAAA//8DAFBL AQItABQABgAIAAAAIQC2gziS/gAAAOEBAAATAAAAAAAAAAAAAAAAAAAAAABbQ29udGVudF9UeXBl c10ueG1sUEsBAi0AFAAGAAgAAAAhADj9If/WAAAAlAEAAAsAAAAAAAAAAAAAAAAALwEAAF9yZWxz Ly5yZWxzUEsBAi0AFAAGAAgAAAAhAHgu2zIsAgAARQQAAA4AAAAAAAAAAAAAAAAALgIAAGRycy9l Mm9Eb2MueG1sUEsBAi0AFAAGAAgAAAAhAOOyS6bcAAAABwEAAA8AAAAAAAAAAAAAAAAAhgQAAGRy cy9kb3ducmV2LnhtbFBLBQYAAAAABAAEAPMAAACPBQAAAAA= "/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107440</wp:posOffset>
                      </wp:positionH>
                      <wp:positionV relativeFrom="paragraph">
                        <wp:posOffset>108585</wp:posOffset>
                      </wp:positionV>
                      <wp:extent cx="110490" cy="0"/>
                      <wp:effectExtent l="6985" t="9525" r="6350" b="9525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0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2pt,8.55pt" to="95.9pt,8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w+mvHAIAADcEAAAOAAAAZHJzL2Uyb0RvYy54bWysU8GO2jAQvVfqP1i+QxIaKESEVZVAL9su EtsPMLZDrDq2ZRsCqvrvHRuC2PZSVc3BGXtmnt+8GS+fzp1EJ26d0KrE2TjFiCuqmVCHEn973Yzm GDlPFCNSK17iC3f4afX+3bI3BZ/oVkvGLQIQ5YrelLj13hRJ4mjLO+LG2nAFzkbbjnjY2kPCLOkB vZPJJE1nSa8tM1ZT7hyc1lcnXkX8puHUvzSN4x7JEgM3H1cb131Yk9WSFAdLTCvojQb5BxYdEQou vUPVxBN0tOIPqE5Qq51u/JjqLtFNIyiPNUA1WfpbNbuWGB5rAXGcucvk/h8s/XraWiRYiScgjyId 9GjnLRGH1qNKKwUKaovACUr1xhWQUKmtDbXSs9qZZ02/O6R01RJ14JHx68UAShYykjcpYeMM3Lfv v2gGMeTodZTt3NguQIIg6By7c7l3h589onCYZWm+AJJ0cCWkGPKMdf4z1x0KRomlUEE3UpDTs/OB BymGkHCs9EZIGXsvFepLvJhOpjHBaSlYcIYwZw/7Slp0ImF64heLAs9jmNVHxSJYywlb32xPhLza cLlUAQ8qATo36zoePxbpYj1fz/NRPpmtR3la16NPmyofzTbZx2n9oa6qOvsZqGV50QrGuArshlHN 8r8bhdujuQ7ZfVjvMiRv0aNeQHb4R9KxlaF71znYa3bZ2qHFMJ0x+PaSwvg/7sF+fO+rXwAAAP// AwBQSwMEFAAGAAgAAAAhABCNpBPcAAAACQEAAA8AAABkcnMvZG93bnJldi54bWxMj81Ow0AMhO9I vMPKSFwqukmp+AnZVAjIjUsLiKubNUlE1ptmt23g6XHEAW4eezT+Jl+NrlMHGkLr2UA6T0ARV962 XBt4fSkvbkCFiGyx80wGvijAqjg9yTGz/shrOmxirSSEQ4YGmhj7TOtQNeQwzH1PLLcPPziMIoda 2wGPEu46vUiSK+2wZfnQYE8PDVWfm70zEMo32pXfs2qWvF/Wnha7x+cnNOb8bLy/AxVpjH9mmPAF HQph2vo926A60dfLpVinIQU1GW5T6bL9Xegi1/8bFD8AAAD//wMAUEsBAi0AFAAGAAgAAAAhALaD OJL+AAAA4QEAABMAAAAAAAAAAAAAAAAAAAAAAFtDb250ZW50X1R5cGVzXS54bWxQSwECLQAUAAYA CAAAACEAOP0h/9YAAACUAQAACwAAAAAAAAAAAAAAAAAvAQAAX3JlbHMvLnJlbHNQSwECLQAUAAYA CAAAACEAzMPprxwCAAA3BAAADgAAAAAAAAAAAAAAAAAuAgAAZHJzL2Uyb0RvYy54bWxQSwECLQAU AAYACAAAACEAEI2kE9wAAAAJAQAADwAAAAAAAAAAAAAAAAB2BAAAZHJzL2Rvd25yZXYueG1sUEsF BgAAAAAEAAQA8wAAAH8FAAAAAA=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776605</wp:posOffset>
                      </wp:positionH>
                      <wp:positionV relativeFrom="paragraph">
                        <wp:posOffset>-1270</wp:posOffset>
                      </wp:positionV>
                      <wp:extent cx="147320" cy="73660"/>
                      <wp:effectExtent l="9525" t="13970" r="5080" b="7620"/>
                      <wp:wrapNone/>
                      <wp:docPr id="19" name="Straight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9" o:spid="_x0000_s1026" style="position:absolute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5pt,-.1pt" to="72.75pt,5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5fdzWKQIAAEUEAAAOAAAAZHJzL2Uyb0RvYy54bWysU8uu2yAQ3VfqPyDvE9uJ87LiXFV20i5u byPl9gMIYBsVAwISJ6r67x3Io7ntpqrqBR6YmcOZM8Py6dQJdGTGciWLKB0mEWKSKMplU0RfXzeD eYSsw5JioSQrojOz0dPq/btlr3M2Uq0SlBkEINLmvS6i1jmdx7ElLeuwHSrNJDhrZTrsYGuamBrc A3on4lGSTONeGaqNIsxaOK0uzmgV8OuaEfelri1zSBQRcHNhNWHd+zVeLXHeGKxbTq408D+w6DCX cOkdqsIOo4Phf0B1nBhlVe2GRHWxqmtOWKgBqkmT36rZtVizUAuIY/VdJvv/YMnLcWsQp9C7RYQk 7qBHO2cwb1qHSiUlKKgMAico1WubQ0Ipt8bXSk5yp58V+WaRVGWLZcMC49ezBpTUZ8RvUvzGarhv 339WFGLwwakg26k2HaoF1598ogcHadAp9Ol87xM7OUTgMM1m4xF0k4BrNp5OQxtjnHsUn6uNdR+Z 6pA3ikhw6VXEOT4+W+dZ/Qrxx1JtuBBhEoREfREtJqNJSLBKcOqdPsyaZl8Kg47Yz1L4QongeQwz 6iBpAGsZpuur7TAXFxsuF9LjQTVA52pdhuX7Ilms5+t5NshG0/UgS6pq8GFTZoPpJp1NqnFVllX6 w1NLs7zllDLp2d0GN83+bjCuT+gycvfRvcsQv0UPegHZ2z+QDo31vbxMxV7R89bcGg6zGoKv78o/ hsc92I+vf/UTAAD//wMAUEsDBBQABgAIAAAAIQDuQw4c3AAAAAgBAAAPAAAAZHJzL2Rvd25yZXYu eG1sTI/BTsMwEETvSPyDtUjcWqduiyDEqSoEXJCQKIGzEy9JhL2OYjcNf8/2BLcdzWj2TbGbvRMT jrEPpGG1zEAgNcH21Gqo3p8WtyBiMmSNC4QafjDCrry8KExuw4necDqkVnAJxdxo6FIacilj06E3 cRkGJPa+wuhNYjm20o7mxOXeSZVlN9KbnvhDZwZ86LD5Phy9hv3ny+P6dap9cPaurT6sr7JnpfX1 1by/B5FwTn9hOOMzOpTMVIcj2Sgca6XWHNWwUCDO/ma7BVHzsdqALAv5f0D5CwAA//8DAFBLAQIt ABQABgAIAAAAIQC2gziS/gAAAOEBAAATAAAAAAAAAAAAAAAAAAAAAABbQ29udGVudF9UeXBlc10u eG1sUEsBAi0AFAAGAAgAAAAhADj9If/WAAAAlAEAAAsAAAAAAAAAAAAAAAAALwEAAF9yZWxzLy5y ZWxzUEsBAi0AFAAGAAgAAAAhALl93NYpAgAARQQAAA4AAAAAAAAAAAAAAAAALgIAAGRycy9lMm9E b2MueG1sUEsBAi0AFAAGAAgAAAAhAO5DDhzcAAAACAEAAA8AAAAAAAAAAAAAAAAAgwQAAGRycy9k b3ducmV2LnhtbFBLBQYAAAAABAAEAPMAAACM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1172210</wp:posOffset>
                      </wp:positionH>
                      <wp:positionV relativeFrom="paragraph">
                        <wp:posOffset>-635</wp:posOffset>
                      </wp:positionV>
                      <wp:extent cx="147320" cy="73660"/>
                      <wp:effectExtent l="5080" t="5080" r="9525" b="6985"/>
                      <wp:wrapNone/>
                      <wp:docPr id="18" name="Straight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8" o:spid="_x0000_s1026" style="position:absolute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3pt,-.05pt" to="103.9pt,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tvrsKQIAAEUEAAAOAAAAZHJzL2Uyb0RvYy54bWysU8uu2yAQ3VfqPyDvE9uJ87LiXFV20i5u byPl9gMIYBsVAwISJ6r67x3Io7ntpqrqBR6YmcOZOcPy6dQJdGTGciWLKB0mEWKSKMplU0RfXzeD eYSsw5JioSQrojOz0dPq/btlr3M2Uq0SlBkEINLmvS6i1jmdx7ElLeuwHSrNJDhrZTrsYGuamBrc A3on4lGSTONeGaqNIsxaOK0uzmgV8OuaEfelri1zSBQRcHNhNWHd+zVeLXHeGKxbTq408D+w6DCX cOkdqsIOo4Phf0B1nBhlVe2GRHWxqmtOWKgBqkmT36rZtVizUAs0x+p7m+z/gyUvx61BnIJ2oJTE HWi0cwbzpnWoVFJCB5VB4IRO9drmkFDKrfG1kpPc6WdFvlkkVdli2bDA+PWsASX1GfGbFL+xGu7b 958VhRh8cCq07VSbDtWC608+0YNDa9Ap6HS+68RODhE4TLPZeARqEnDNxtNpkDHGuUfxudpY95Gp DnmjiASXvos4x8dn6zyrXyH+WKoNFyJMgpCoL6LFZDQJCVYJTr3Th1nT7Eth0BH7WQpfKBE8j2FG HSQNYC3DdH21HebiYsPlQno8qAboXK3LsHxfJIv1fD3PBtlouh5kSVUNPmzKbDDdpLNJNa7Kskp/ eGpplrecUiY9u9vgptnfDcb1CV1G7j669zbEb9FDv4Ds7R9IB2G9lpep2Ct63pqb4DCrIfj6rvxj eNyD/fj6Vz8BAAD//wMAUEsDBBQABgAIAAAAIQBRHoGO3AAAAAgBAAAPAAAAZHJzL2Rvd25yZXYu eG1sTI/NTsMwEITvSLyDtUjcWjsBSglxqgoBF6RKlLRnJ16SiHgdxW4a3p7lBMfRN5qffDO7Xkw4 hs6ThmSpQCDV3nbUaCg/XhZrECEasqb3hBq+McCmuLzITWb9md5x2sdGcAiFzGhoYxwyKUPdojNh 6QckZp9+dCayHBtpR3PmcNfLVKmVdKYjbmjNgE8t1l/7k9OwPb493+ymyvnePjTlwbpSvaZaX1/N 20cQEef4Z4bf+TwdCt5U+RPZIHrW69sVWzUsEhDMU3XPVyoGyR3IIpf/DxQ/AAAA//8DAFBLAQIt ABQABgAIAAAAIQC2gziS/gAAAOEBAAATAAAAAAAAAAAAAAAAAAAAAABbQ29udGVudF9UeXBlc10u eG1sUEsBAi0AFAAGAAgAAAAhADj9If/WAAAAlAEAAAsAAAAAAAAAAAAAAAAALwEAAF9yZWxzLy5y ZWxzUEsBAi0AFAAGAAgAAAAhAEe2+uwpAgAARQQAAA4AAAAAAAAAAAAAAAAALgIAAGRycy9lMm9E b2MueG1sUEsBAi0AFAAGAAgAAAAhAFEegY7cAAAACAEAAA8AAAAAAAAAAAAAAAAAgwQAAGRycy9k b3ducmV2LnhtbFBLBQYAAAAABAAEAPMAAACM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359535</wp:posOffset>
                      </wp:positionH>
                      <wp:positionV relativeFrom="paragraph">
                        <wp:posOffset>-635</wp:posOffset>
                      </wp:positionV>
                      <wp:extent cx="147320" cy="73660"/>
                      <wp:effectExtent l="11430" t="5080" r="12700" b="6985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05pt,-.05pt" to="118.65pt,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nE1AKQIAAEUEAAAOAAAAZHJzL2Uyb0RvYy54bWysU8uu2yAQ3VfqPyDvE9uJ87LiXFV20i5u byPl9gMIYBsVAwISJ6r67x3Io7ntpqrqBR6YmcOZM8Py6dQJdGTGciWLKB0mEWKSKMplU0RfXzeD eYSsw5JioSQrojOz0dPq/btlr3M2Uq0SlBkEINLmvS6i1jmdx7ElLeuwHSrNJDhrZTrsYGuamBrc A3on4lGSTONeGaqNIsxaOK0uzmgV8OuaEfelri1zSBQRcHNhNWHd+zVeLXHeGKxbTq408D+w6DCX cOkdqsIOo4Phf0B1nBhlVe2GRHWxqmtOWKgBqkmT36rZtVizUAuIY/VdJvv/YMnLcWsQp9C7WYQk 7qBHO2cwb1qHSiUlKKgMAico1WubQ0Ipt8bXSk5yp58V+WaRVGWLZcMC49ezBpTUZ8RvUvzGarhv 339WFGLwwakg26k2HaoF1598ogcHadAp9Ol87xM7OUTgMM1m4xF0k4BrNp5OQxtjnHsUn6uNdR+Z 6pA3ikhw6VXEOT4+W+dZ/Qrxx1JtuBBhEoREfREtJqNJSLBKcOqdPsyaZl8Kg47Yz1L4QongeQwz 6iBpAGsZpuur7TAXFxsuF9LjQTVA52pdhuX7Ilms5+t5NshG0/UgS6pq8GFTZoPpJp1NqnFVllX6 w1NLs7zllDLp2d0GN83+bjCuT+gycvfRvcsQv0UPegHZ2z+QDo31vbxMxV7R89bcGg6zGoKv78o/ hsc92I+vf/UTAAD//wMAUEsDBBQABgAIAAAAIQCKnb9r3QAAAAgBAAAPAAAAZHJzL2Rvd25yZXYu eG1sTI/LTsMwEEX3SPyDNUjsWufBo4Q4VYWADRISJXTtxEMSYY+j2E3D3zOsYDUa3aM7Z8rt4qyY cQqDJwXpOgGB1HozUKegfn9abUCEqMlo6wkVfGOAbXV+VurC+BO94byPneASCoVW0Mc4FlKGtken w9qPSJx9+snpyOvUSTPpE5c7K7MkuZFOD8QXej3iQ4/t1/7oFOwOL4/569w4b81dV38YVyfPmVKX F8vuHkTEJf7B8KvP6lCxU+OPZIKwCrL0KmVUwYoH51l+m4NoGEyvQVal/P9A9QMAAP//AwBQSwEC LQAUAAYACAAAACEAtoM4kv4AAADhAQAAEwAAAAAAAAAAAAAAAAAAAAAAW0NvbnRlbnRfVHlwZXNd LnhtbFBLAQItABQABgAIAAAAIQA4/SH/1gAAAJQBAAALAAAAAAAAAAAAAAAAAC8BAABfcmVscy8u cmVsc1BLAQItABQABgAIAAAAIQAMnE1AKQIAAEUEAAAOAAAAAAAAAAAAAAAAAC4CAABkcnMvZTJv RG9jLnhtbFBLAQItABQABgAIAAAAIQCKnb9r3QAAAAgBAAAPAAAAAAAAAAAAAAAAAIMEAABkcnMv ZG93bnJldi54bWxQSwUGAAAAAAQABADzAAAAjQ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10160</wp:posOffset>
                      </wp:positionV>
                      <wp:extent cx="147320" cy="73660"/>
                      <wp:effectExtent l="6985" t="6350" r="7620" b="5715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2pt,.8pt" to="158.8pt,6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V2t6KgIAAEUEAAAOAAAAZHJzL2Uyb0RvYy54bWysU02P2jAQvVfqf7ByhyQQAkSEVZVAe9hu kdj+AGM7xKpjW7YhoKr/vWPzUba9VFVzcMaemec3b8aLp1Mn0JEZy5Uso3SYRIhJoiiX+zL6+roe zCJkHZYUCyVZGZ2ZjZ6W798tel2wkWqVoMwgAJG26HUZtc7pIo4taVmH7VBpJsHZKNNhB1uzj6nB PaB3Ih4lSR73ylBtFGHWwml9cUbLgN80jLgvTWOZQ6KMgJsLqwnrzq/xcoGLvcG65eRKA/8Diw5z CZfeoWrsMDoY/gdUx4lRVjVuSFQXq6bhhIUaoJo0+a2abYs1C7WAOFbfZbL/D5a8HDcGcQq9yyMk cQc92jqD+b51qFJSgoLKIHCCUr22BSRUcmN8reQkt/pZkW8WSVW1WO5ZYPx61oCS+oz4TYrfWA33 7frPikIMPjgVZDs1pkON4PqTT/TgIA06hT6d731iJ4cIHKbZdDyCbhJwTcd5HtoY48Kj+FxtrPvI VIe8UUaCS68iLvDx2TrP6leIP5ZqzYUIkyAk6stoPhlNQoJVglPv9GHW7HeVMOiI/SyFL5QInscw ow6SBrCWYbq62g5zcbHhciE9HlQDdK7WZVi+z5P5araaZYNslK8GWVLXgw/rKhvk63Q6qcd1VdXp D08tzYqWU8qkZ3cb3DT7u8G4PqHLyN1H9y5D/BY96AVkb/9AOjTW9/IyFTtFzxtzazjMagi+viv/ GB73YD++/uVPAAAA//8DAFBLAwQUAAYACAAAACEA7b9fDtwAAAAIAQAADwAAAGRycy9kb3ducmV2 LnhtbEyPwU7DMBBE70j8g7VI3KjTpCo0jVNVCLggIbWEnp14SSLsdRS7afh7lhPcdvRGszPFbnZW TDiG3pOC5SIBgdR401OroHp/vnsAEaImo60nVPCNAXbl9VWhc+MvdMDpGFvBIRRyraCLccilDE2H ToeFH5CYffrR6chybKUZ9YXDnZVpkqyl0z3xh04P+Nhh83U8OwX70+tT9jbVzluzaasP46rkJVXq 9mbeb0FEnOOfGX7rc3UouVPtz2SCsArSzWrFVgZrEMyz5T0fNessBVkW8v+A8gcAAP//AwBQSwEC LQAUAAYACAAAACEAtoM4kv4AAADhAQAAEwAAAAAAAAAAAAAAAAAAAAAAW0NvbnRlbnRfVHlwZXNd LnhtbFBLAQItABQABgAIAAAAIQA4/SH/1gAAAJQBAAALAAAAAAAAAAAAAAAAAC8BAABfcmVscy8u cmVsc1BLAQItABQABgAIAAAAIQDyV2t6KgIAAEUEAAAOAAAAAAAAAAAAAAAAAC4CAABkcnMvZTJv RG9jLnhtbFBLAQItABQABgAIAAAAIQDtv18O3AAAAAgBAAAPAAAAAAAAAAAAAAAAAIQEAABkcnMv ZG93bnJldi54bWxQSwUGAAAAAAQABADzAAAAjQ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469900</wp:posOffset>
                      </wp:positionH>
                      <wp:positionV relativeFrom="paragraph">
                        <wp:posOffset>-635</wp:posOffset>
                      </wp:positionV>
                      <wp:extent cx="147320" cy="73660"/>
                      <wp:effectExtent l="7620" t="5080" r="6985" b="6985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47320" cy="73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pt,-.05pt" to="48.6pt,5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CwA0KQIAAEUEAAAOAAAAZHJzL2Uyb0RvYy54bWysU8uu2yAQ3VfqPyDvE9uJ87LiXFV20i5u byPl9gMIYBsVAwISJ6r67x3Io7ntpqrqBR6YmcOZM8Py6dQJdGTGciWLKB0mEWKSKMplU0RfXzeD eYSsw5JioSQrojOz0dPq/btlr3M2Uq0SlBkEINLmvS6i1jmdx7ElLeuwHSrNJDhrZTrsYGuamBrc A3on4lGSTONeGaqNIsxaOK0uzmgV8OuaEfelri1zSBQRcHNhNWHd+zVeLXHeGKxbTq408D+w6DCX cOkdqsIOo4Phf0B1nBhlVe2GRHWxqmtOWKgBqkmT36rZtVizUAuIY/VdJvv/YMnLcWsQp9C7SYQk 7qBHO2cwb1qHSiUlKKgMAico1WubQ0Ipt8bXSk5yp58V+WaRVGWLZcMC49ezBpTUZ8RvUvzGarhv 339WFGLwwakg26k2HaoF1598ogcHadAp9Ol87xM7OUTgMM1m4xF0k4BrNp5OQxtjnHsUn6uNdR+Z 6pA3ikhw6VXEOT4+W+dZ/Qrxx1JtuBBhEoREfREtJqNJSLBKcOqdPsyaZl8Kg47Yz1L4QongeQwz 6iBpAGsZpuur7TAXFxsuF9LjQTVA52pdhuX7Ilms5+t5NshG0/UgS6pq8GFTZoPpJp1NqnFVllX6 w1NLs7zllDLp2d0GN83+bjCuT+gycvfRvcsQv0UPegHZ2z+QDo31vbxMxV7R89bcGg6zGoKv78o/ hsc92I+vf/UTAAD//wMAUEsDBBQABgAIAAAAIQBC/g653AAAAAYBAAAPAAAAZHJzL2Rvd25yZXYu eG1sTI/NTsMwEITvSLyDtUjcWifhp22IU1UIuCBVooSenXhJIux1FLtpeHuWExxHM5r5ptjOzooJ x9B7UpAuExBIjTc9tQqq9+fFGkSImoy2nlDBNwbYlpcXhc6NP9MbTofYCi6hkGsFXYxDLmVoOnQ6 LP2AxN6nH52OLMdWmlGfudxZmSXJvXS6J17o9ICPHTZfh5NTsDu+Pt3sp9p5azZt9WFclbxkSl1f zbsHEBHn+BeGX3xGh5KZan8iE4RVsLrlK1HBIgXB9maVgag5lt6BLAv5H7/8AQAA//8DAFBLAQIt ABQABgAIAAAAIQC2gziS/gAAAOEBAAATAAAAAAAAAAAAAAAAAAAAAABbQ29udGVudF9UeXBlc10u eG1sUEsBAi0AFAAGAAgAAAAhADj9If/WAAAAlAEAAAsAAAAAAAAAAAAAAAAALwEAAF9yZWxzLy5y ZWxzUEsBAi0AFAAGAAgAAAAhAPALADQpAgAARQQAAA4AAAAAAAAAAAAAAAAALgIAAGRycy9lMm9E b2MueG1sUEsBAi0AFAAGAAgAAAAhAEL+DrncAAAABgEAAA8AAAAAAAAAAAAAAAAAgwQAAGRycy9k b3ducmV2LnhtbFBLBQYAAAAABAAEAPMAAACM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635</wp:posOffset>
                      </wp:positionV>
                      <wp:extent cx="1620520" cy="0"/>
                      <wp:effectExtent l="8890" t="6350" r="8890" b="12700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205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1pt,.05pt" to="161.7pt,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+4OoHgIAADgEAAAOAAAAZHJzL2Uyb0RvYy54bWysU02P2jAQvVfqf7Byh3w0UIgIqyqBXrZd JLY/wNhOYtWxLdsQUNX/3rEhiG0vVdUcnLFn5vnNm/Hq6dwLdGLGciXLKJ0mEWKSKMplW0bfXreT RYSsw5JioSQrowuz0dP6/bvVoAuWqU4JygwCEGmLQZdR55wu4tiSjvXYTpVmEpyNMj12sDVtTA0e AL0XcZYk83hQhmqjCLMWTuurM1oH/KZhxL00jWUOiTICbi6sJqwHv8brFS5ag3XHyY0G/gcWPeYS Lr1D1dhhdDT8D6ieE6OsatyUqD5WTcMJCzVANWnyWzX7DmsWagFxrL7LZP8fLPl62hnEKfQuj5DE PfRo7wzmbedQpaQEBZVB4ASlBm0LSKjkzvhayVnu9bMi3y2SquqwbFlg/HrRgJL6jPhNit9YDfcd hi+KQgw+OhVkOzem95AgCDqH7lzu3WFnhwgcpvMsmWXQRDL6YlyMidpY95mpHnmjjASXXjhc4NOz dZ4ILsYQfyzVlgsRmi8kGspoOctmIcEqwal3+jBr2kMlDDphPz7hC1WB5zHMqKOkAaxjmG5utsNc XG24XEiPB6UAnZt1nY8fy2S5WWwW+STP5ptJntT15NO2yifzbfpxVn+oq6pOf3pqaV50nFImPbtx VtP872bh9mquU3af1rsM8Vv0oBeQHf+BdOilb991EA6KXnZm7DGMZwi+PSU//497sB8f/PoXAAAA //8DAFBLAwQUAAYACAAAACEAMtPxo9gAAAAEAQAADwAAAGRycy9kb3ducmV2LnhtbEyOT0+DQBDF 7yZ+h82YeGnsIpimQZbGqNy82Gq8TtkRiOwsZbct+ukdTnp8f/Ler9hMrlcnGkPn2cDtMgFFXHvb cWPgbVfdrEGFiGyx90wGvinApry8KDC3/syvdNrGRskIhxwNtDEOudahbslhWPqBWLJPPzqMIsdG 2xHPMu56nSbJSjvsWB5aHOixpfpre3QGQvVOh+pnUS+Sj6zxlB6eXp7RmOur6eEeVKQp/pVhxhd0 KIVp749sg+oNrNapNGdfSZql2R2o/Sx1Wej/8OUvAAAA//8DAFBLAQItABQABgAIAAAAIQC2gziS /gAAAOEBAAATAAAAAAAAAAAAAAAAAAAAAABbQ29udGVudF9UeXBlc10ueG1sUEsBAi0AFAAGAAgA AAAhADj9If/WAAAAlAEAAAsAAAAAAAAAAAAAAAAALwEAAF9yZWxzLy5yZWxzUEsBAi0AFAAGAAgA AAAhAKn7g6geAgAAOAQAAA4AAAAAAAAAAAAAAAAALgIAAGRycy9lMm9Eb2MueG1sUEsBAi0AFAAG AAgAAAAhADLT8aPYAAAABAEAAA8AAAAAAAAAAAAAAAAAeAQAAGRycy9kb3ducmV2LnhtbFBLBQYA AAAABAAEAPMAAAB9BQAAAAA= "/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48260</wp:posOffset>
                      </wp:positionV>
                      <wp:extent cx="110490" cy="0"/>
                      <wp:effectExtent l="8255" t="8890" r="5080" b="1016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3pt,3.8pt" to="96pt,3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ctMZHQIAADcEAAAOAAAAZHJzL2Uyb0RvYy54bWysU02P2yAQvVfqf0DcE9tZJ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0LsnjBTp oUc7b4loO48qrRQoqC0CJyg1GFdAQqW2NtRKT2pnXjT97pDSVUdUyyPj17MBlCxkJG9SwsYZuG8/ fNYMYsjB6yjbqbF9gARB0Cl253zvDj95ROEwy9J8AT2kN1dCiluesc5/4rpHwSixFCroRgpyfHE+ 8CDFLSQcK70RUsbeS4WGEi+mk2lMcFoKFpwhzNl2X0mLjiRMT/xiUeB5DLP6oFgE6zhh66vtiZAX Gy6XKuBBJUDnal3G48ciXazn63k+yiez9ShP63r0cVPlo9km+zCtn+qqqrOfgVqWF51gjKvA7jaq Wf53o3B9NJchuw/rXYbkLXrUC8je/pF0bGXo3mUO9pqdt/bWYpjOGHx9SWH8H/dgP7731S8AAAD/ /wMAUEsDBBQABgAIAAAAIQBVAIpS2wAAAAcBAAAPAAAAZHJzL2Rvd25yZXYueG1sTI/BTsMwEETv SPyDtUhcqtYhoBZCnAoBuXFpoeK6jZckIl6nsdsGvp4tFzitRjOafZMvR9epAw2h9WzgapaAIq68 bbk28PZaTm9BhYhssfNMBr4owLI4P8sxs/7IKzqsY62khEOGBpoY+0zrUDXkMMx8Tyzehx8cRpFD re2ARyl3nU6TZK4dtiwfGuzpsaHqc713BkK5oV35Pakmyft17SndPb08ozGXF+PDPahIY/wLwwlf 0KEQpq3fsw2qE724mUvUwELOyb9LZdv2V+si1//5ix8AAAD//wMAUEsBAi0AFAAGAAgAAAAhALaD OJL+AAAA4QEAABMAAAAAAAAAAAAAAAAAAAAAAFtDb250ZW50X1R5cGVzXS54bWxQSwECLQAUAAYA CAAAACEAOP0h/9YAAACUAQAACwAAAAAAAAAAAAAAAAAvAQAAX3JlbHMvLnJlbHNQSwECLQAUAAYA CAAAACEAhnLTGR0CAAA3BAAADgAAAAAAAAAAAAAAAAAuAgAAZHJzL2Uyb0RvYy54bWxQSwECLQAU AAYACAAAACEAVQCKUtsAAAAHAQAADwAAAAAAAAAAAAAAAAB3BAAAZHJzL2Rvd25yZXYueG1sUEsF BgAAAAAEAAQA8wAAAH8FAAAAAA=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866900</wp:posOffset>
                      </wp:positionH>
                      <wp:positionV relativeFrom="paragraph">
                        <wp:posOffset>2540</wp:posOffset>
                      </wp:positionV>
                      <wp:extent cx="615950" cy="349885"/>
                      <wp:effectExtent l="4445" t="1270" r="0" b="127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5950" cy="3498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Pr="00C82D12" w:rsidRDefault="00413941" w:rsidP="00413941">
                                  <w:r>
                                    <w:t>5000N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269F102" wp14:editId="154FBCA3">
                                        <wp:extent cx="9525" cy="123825"/>
                                        <wp:effectExtent l="0" t="0" r="0" b="0"/>
                                        <wp:docPr id="11" name="Picture 11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25" cy="1238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37" type="#_x0000_t202" style="position:absolute;left:0;text-align:left;margin-left:147pt;margin-top:.2pt;width:48.5pt;height:27.5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h55AtwIAAMIFAAAOAAAAZHJzL2Uyb0RvYy54bWysVG1vmzAQ/j5p/8Hyd8pLTQKopGpDmCZ1 L1K7H+CACdbAZrYT0k377zubJE1bTZq28QHZvvNz99w9vqvrfd+hHVOaS5Hj8CLAiIlK1lxscvzl ofQSjLShoqadFCzHj0zj68XbN1fjkLFItrKrmUIAInQ2DjlujRky39dVy3qqL+TABBgbqXpqYKs2 fq3oCOh950dBMPNHqepByYppDafFZMQLh980rDKfmkYzg7ocQ27G/ZX7r+3fX1zRbKPo0PLqkAb9 iyx6ygUEPUEV1FC0VfwVVM8rJbVszEUle182Da+Y4wBswuAFm/uWDsxxgeLo4VQm/f9gq4+7zwrx GnoXYSRoDz16YHuDbuUewRHUZxx0Bm73AziaPZyDr+OqhztZfdVIyGVLxYbdKCXHltEa8gvtTf/s 6oSjLch6/CBriEO3RjqgfaN6WzwoBwJ06NPjqTc2lwoOZ2GcxmCpwHRJ0iSJXQSaHS8PSpt3TPbI LnKsoPUOnO7utLHJ0OzoYmMJWfKuc+3vxLMDcJxOIDRctTabhOvmjzRIV8kqIR6JZiuPBEXh3ZRL 4s3KcB4Xl8VyWYQ/bdyQZC2vayZsmKOyQvJnnTtofNLESVtadry2cDYlrTbrZafQjoKyS/cdCnLm 5j9PwxUBuLygFEYkuI1Sr5wlc4+UJPbSeZB4QZjeprOApKQon1O644L9OyU05jiNo3jS0m+5Be57 zY1mPTcwOzre5zg5OdHMKnAlatdaQ3k3rc9KYdN/KgW0+9hop1cr0UmsZr/eT0/DqdmKeS3rR1Cw kqAwECMMPli0Un3HaIQhkmP9bUsVw6h7L+AVpCEhduq4DYnnEWzUuWV9bqGiAqgcG4ym5dJMk2o7 KL5pIdL07oS8gZfTcKfqp6wO7w0GhSN3GGp2Ep3vndfT6F38AgAA//8DAFBLAwQUAAYACAAAACEA DyE8TNsAAAAHAQAADwAAAGRycy9kb3ducmV2LnhtbEyPwU7DMBBE70j8g7VI3KjdkqAmZFMhEFcQ BSpxc5NtEhGvo9htwt+znOhxNKOZN8Vmdr060Rg6zwjLhQFFXPm64wbh4/35Zg0qRMu17T0Twg8F 2JSXF4XNaz/xG522sVFSwiG3CG2MQ651qFpyNiz8QCzewY/ORpFjo+vRTlLuer0y5k4727EstHag x5aq7+3RIXy+HL52iXltnlw6TH42ml2mEa+v5od7UJHm+B+GP3xBh1KY9v7IdVA9wipL5EtESECJ fZstRe4R0jQFXRb6nL/8BQAA//8DAFBLAQItABQABgAIAAAAIQC2gziS/gAAAOEBAAATAAAAAAAA AAAAAAAAAAAAAABbQ29udGVudF9UeXBlc10ueG1sUEsBAi0AFAAGAAgAAAAhADj9If/WAAAAlAEA AAsAAAAAAAAAAAAAAAAALwEAAF9yZWxzLy5yZWxzUEsBAi0AFAAGAAgAAAAhADqHnkC3AgAAwgUA AA4AAAAAAAAAAAAAAAAALgIAAGRycy9lMm9Eb2MueG1sUEsBAi0AFAAGAAgAAAAhAA8hPEzbAAAA BwEAAA8AAAAAAAAAAAAAAAAAEQUAAGRycy9kb3ducmV2LnhtbFBLBQYAAAAABAAEAPMAAAAZBgAA AAA= " filled="f" stroked="f">
                      <v:textbox>
                        <w:txbxContent>
                          <w:p w:rsidR="00413941" w:rsidRPr="00C82D12" w:rsidRDefault="00413941" w:rsidP="00413941">
                            <w:r>
                              <w:t>5000N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69F102" wp14:editId="154FBCA3">
                                  <wp:extent cx="9525" cy="123825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" cy="123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13941" w:rsidRPr="00ED0749" w:rsidRDefault="00413941" w:rsidP="009D48C6">
            <w:pPr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62865</wp:posOffset>
                      </wp:positionV>
                      <wp:extent cx="0" cy="114300"/>
                      <wp:effectExtent l="13970" t="6350" r="5080" b="12700"/>
                      <wp:wrapNone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4.95pt" to="153pt,13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5zYEHQIAADcEAAAOAAAAZHJzL2Uyb0RvYy54bWysU8GO2yAQvVfqPyDfs7azzjax4qwqO+ll 20ba7QcQwDEqZhCQOFHVf++Ak2i3vVRVfcADM/N482ZYPp56RY7COgm6SvK7LCFCM+BS76vk28tm Mk+I81RzqkCLKjkLlzyu3r9bDqYUU+hAcWEJgmhXDqZKOu9NmaaOdaKn7g6M0OhswfbU49buU27p gOi9SqdZ9pAOYLmxwIRzeNqMzmQV8dtWMP+1bZ3wRFUJcvNxtXHdhTVdLWm5t9R0kl1o0H9g0VOp 8dIbVEM9JQcr/4DqJbPgoPV3DPoU2lYyEWvAavLst2qeO2pErAXFceYmk/t/sOzLcWuJ5Ng7lEfT Hnv07C2V+86TGrRGBcESdKJSg3ElJtR6a0Ot7KSfzROw745oqDuq9yIyfjkbRMlDRvomJWycwft2 w2fgGEMPHqJsp9b2ARIFIafYnfOtO+LkCRsPGZ7meXGfRTopLa95xjr/SUBPglElSuqgGy3p8cn5 wIOW15BwrGEjlYq9V5oMVbKYTWcxwYGSPDhDmLP7Xa0sOdIwPfGLRaHndZiFg+YRrBOUry+2p1KN Nl6udMDDSpDOxRrH48ciW6zn63kxKaYP60mRNc3k46YuJg+b/MOsuW/qusl/Bmp5UXaSc6EDu+uo 5sXfjcLl0YxDdhvWmwzpW/SoF5K9/iPp2MrQvXEOdsDPW3ttMU5nDL68pDD+r/dov37vq18AAAD/ /wMAUEsDBBQABgAIAAAAIQCDMWj83AAAAAgBAAAPAAAAZHJzL2Rvd25yZXYueG1sTI/BTsMwEETv SPyDtUhcKuqQSqUJ2VQIyI0LhYrrNl6SiHidxm4b+HqMOMBxNKOZN8V6sr068ug7JwjX8wQUS+1M Jw3C60t1tQLlA4mh3gkjfLKHdXl+VlBu3Eme+bgJjYol4nNCaEMYcq193bIlP3cDS/Te3WgpRDk2 2ox0iuW212mSLLWlTuJCSwPft1x/bA4WwVdb3ldfs3qWvC0ax+n+4emREC8vprtbUIGn8BeGH/yI DmVk2rmDGK96hEWyjF8CQpaBiv6v3iGkNxnostD/D5TfAAAA//8DAFBLAQItABQABgAIAAAAIQC2 gziS/gAAAOEBAAATAAAAAAAAAAAAAAAAAAAAAABbQ29udGVudF9UeXBlc10ueG1sUEsBAi0AFAAG AAgAAAAhADj9If/WAAAAlAEAAAsAAAAAAAAAAAAAAAAALwEAAF9yZWxzLy5yZWxzUEsBAi0AFAAG AAgAAAAhAN3nNgQdAgAANwQAAA4AAAAAAAAAAAAAAAAALgIAAGRycy9lMm9Eb2MueG1sUEsBAi0A FAAGAAgAAAAhAIMxaPzcAAAACAEAAA8AAAAAAAAAAAAAAAAAdwQAAGRycy9kb3ducmV2LnhtbFBL BQYAAAAABAAEAPMAAACA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2333625</wp:posOffset>
                      </wp:positionH>
                      <wp:positionV relativeFrom="paragraph">
                        <wp:posOffset>61595</wp:posOffset>
                      </wp:positionV>
                      <wp:extent cx="0" cy="114300"/>
                      <wp:effectExtent l="13970" t="5080" r="5080" b="1397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4.85pt" to="183.75pt,13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qiI3GwIAADUEAAAOAAAAZHJzL2Uyb0RvYy54bWysU1Gv2iAUfl+y/0B417be6rSx3iyt7uVu M/HuByBQS0aBAFrNsv++A1Xj3V6WZX2gBzh8fOc7H8vncyfRiVsntCpxNk4x4opqJtShxN9eN6M5 Rs4TxYjUipf4wh1+Xr1/t+xNwSe61ZJxiwBEuaI3JW69N0WSONryjrixNlzBZqNtRzxM7SFhlvSA 3slkkqazpNeWGaspdw5W62ETryJ+03DqvzaN4x7JEgM3H0cbx30Yk9WSFAdLTCvolQb5BxYdEQou vUPVxBN0tOIPqE5Qq51u/JjqLtFNIyiPNUA1WfpbNbuWGB5rAXGcucvk/h8s/XLaWiRYiRcYKdJB i3beEnFoPaq0UiCgtmgRdOqNKyC9UlsbKqVntTMvmn53SOmqJerAI9/XiwGQLJxI3hwJE2fgtn3/ WTPIIUevo2jnxnYBEuRA59iby703/OwRHRYprGZZ/pTGtiWkuJ0z1vlPXHcoBCWWQgXVSEFOL84H HqS4pYRlpTdCyth5qVAPpU8n03jAaSlY2Axpzh72lbToRIJ34heLgp3HNKuPikWwlhO2vsaeCDnE cLlUAQ8qATrXaDDHj0W6WM/X83yUT2brUZ7W9ejjpspHs032YVo/1VVVZz8DtSwvWsEYV4HdzahZ /ndGuD6ZwWJ3q95lSN6iR72A7O0fScdWhu4NPthrdtnaW4vBmzH5+o6C+R/nED++9tUvAAAA//8D AFBLAwQUAAYACAAAACEAWdL/m9wAAAAIAQAADwAAAGRycy9kb3ducmV2LnhtbEyPwU7DMBBE70j8 g7VIXCrqkIoGQjYVAnLj0gLiuo2XJCJep7HbBr4eIw5wHM1o5k2xmmyvDjz6zgnC5TwBxVI700mD 8PJcXVyD8oHEUO+EET7Zw6o8PSkoN+4oaz5sQqNiificENoQhlxrX7dsyc/dwBK9dzdaClGOjTYj HWO57XWaJEttqZO40NLA9y3XH5u9RfDVK++qr1k9S94WjeN09/D0SIjnZ9PdLajAU/gLww9+RIcy Mm3dXoxXPcJimV3FKMJNBir6v3qLkGYZ6LLQ/w+U3wAAAP//AwBQSwECLQAUAAYACAAAACEAtoM4 kv4AAADhAQAAEwAAAAAAAAAAAAAAAAAAAAAAW0NvbnRlbnRfVHlwZXNdLnhtbFBLAQItABQABgAI AAAAIQA4/SH/1gAAAJQBAAALAAAAAAAAAAAAAAAAAC8BAABfcmVscy8ucmVsc1BLAQItABQABgAI AAAAIQAlqiI3GwIAADUEAAAOAAAAAAAAAAAAAAAAAC4CAABkcnMvZTJvRG9jLnhtbFBLAQItABQA BgAIAAAAIQBZ0v+b3AAAAAgBAAAPAAAAAAAAAAAAAAAAAHUEAABkcnMvZG93bnJldi54bWxQSwUG AAAAAAQABADzAAAAfgUAAAAA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132080</wp:posOffset>
                      </wp:positionV>
                      <wp:extent cx="376555" cy="5715"/>
                      <wp:effectExtent l="13970" t="8890" r="9525" b="1397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76555" cy="57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0.4pt" to="182.65pt,10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BNhwHwIAADgEAAAOAAAAZHJzL2Uyb0RvYy54bWysU02P2yAQvVfqf0DcE8fZOB9WnFVlJ71s u5Gy/QEEcIyKAQGJE1X97x2IE23aS1XVBzzA8Hjz5rF8PrcSnbh1QqsCp8MRRlxRzYQ6FPjb22Yw x8h5ohiRWvECX7jDz6uPH5adyflYN1oybhGAKJd3psCN9yZPEkcb3hI31IYr2Ky1bYmHqT0kzJIO 0FuZjEejadJpy4zVlDsHq9V1E68ifl1z6l/r2nGPZIGBm4+jjeM+jMlqSfKDJaYRtKdB/oFFS4SC S+9QFfEEHa34A6oV1Gqnaz+kuk10XQvKYw1QTTr6rZpdQwyPtYA4ztxlcv8Pln49bS0SrMDQKEVa aNHOWyIOjUelVgoE1BbNg06dcTmkl2prQ6X0rHbmRdPvDildNkQdeOT7djEAkoYTycORMHEGbtt3 XzSDHHL0Oop2rm0bIEEOdI69udx7w88eUVh8mk2zLMOIwlY2S7OIT/LbUWOd/8x1i0JQYClUEI7k 5PTifKBC8ltKWFZ6I6SMzZcKdQVeZOMsHnBaChY2Q5qzh30pLTqRYJ/49fc+pFl9VCyCNZywdR97 IuQ1hsulCnhQDNDpo6s/fixGi/V8PZ8MJuPpejAZVdXg06acDKabdJZVT1VZVunPQC2d5I1gjKvA 7ubVdPJ3XuhfzdVld7feZUge0aNeQPb2j6RjN0MDr1bYa3bZ2luXwZ4xuX9Kwf/v5xC/f/CrXwAA AP//AwBQSwMEFAAGAAgAAAAhACf19/zdAAAACQEAAA8AAABkcnMvZG93bnJldi54bWxMj8FOwzAM hu9IvENkJC4TS9aKgkrTCQG9cWGAuHqtaSsap2uyrfD0mNM42v71+/uK9ewGdaAp9J4trJYGFHHt m55bC2+v1dUtqBCRGxw8k4VvCrAuz88KzBt/5Bc6bGKrpIRDjha6GMdc61B35DAs/Ugst08/OYwy Tq1uJjxKuRt0YkymHfYsHzoc6aGj+muzdxZC9U676mdRL8xH2npKdo/PT2jt5cV8fwcq0hxPYfjD F3QohWnr99wENVhITSYu0UJiREECaXadgtrKYnUDuiz0f4PyFwAA//8DAFBLAQItABQABgAIAAAA IQC2gziS/gAAAOEBAAATAAAAAAAAAAAAAAAAAAAAAABbQ29udGVudF9UeXBlc10ueG1sUEsBAi0A FAAGAAgAAAAhADj9If/WAAAAlAEAAAsAAAAAAAAAAAAAAAAALwEAAF9yZWxzLy5yZWxzUEsBAi0A FAAGAAgAAAAhAMAE2HAfAgAAOAQAAA4AAAAAAAAAAAAAAAAALgIAAGRycy9lMm9Eb2MueG1sUEsB Ai0AFAAGAAgAAAAhACf19/zdAAAACQEAAA8AAAAAAAAAAAAAAAAAeQQAAGRycy9kb3ducmV2Lnht bFBLBQYAAAAABAAEAPMAAACDBQAAAAA= "/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924050</wp:posOffset>
                      </wp:positionH>
                      <wp:positionV relativeFrom="paragraph">
                        <wp:posOffset>125095</wp:posOffset>
                      </wp:positionV>
                      <wp:extent cx="590550" cy="294640"/>
                      <wp:effectExtent l="4445" t="1905" r="0" b="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0550" cy="294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38" type="#_x0000_t202" style="position:absolute;left:0;text-align:left;margin-left:151.5pt;margin-top:9.85pt;width:46.5pt;height:23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2w51ohQIAABYFAAAOAAAAZHJzL2Uyb0RvYy54bWysVNuO2yAQfa/Uf0C8Z32RncTWOqu9NFWl 7UXa7QcQwDEqBgok9rbqv3fASZpuW6mq6gcMzHCYmXOGy6uxl2jPrRNaNTi7SDHiimom1LbBHx/X syVGzhPFiNSKN/iJO3y1evnicjA1z3WnJeMWAYhy9WAa3Hlv6iRxtOM9cRfacAXGVtueeFjabcIs GQC9l0mepvNk0JYZqyl3DnbvJiNeRfy25dS/b1vHPZINhth8HG0cN2FMVpek3lpiOkEPYZB/iKIn QsGlJ6g74gnaWfELVC+o1U63/oLqPtFtKyiPOUA2Wfosm4eOGB5zgeI4cyqT+3+w9N3+g0WCNXiB kSI9UPTIR49u9IgWoTqDcTU4PRhw8yNsA8sxU2fuNf3kkNK3HVFbfm2tHjpOGESXhZPJ2dEJxwWQ zfBWM7iG7LyOQGNr+1A6KAYCdGDp6cRMCIXCZlmlZQkWCqa8KuZFZC4h9fGwsc6/5rpHYdJgC8RH cLK/dz4EQ+qjS7jLaSnYWkgZF3a7uZUW7QmIZB2/GP8zN6mCs9Lh2IQ47UCMcEewhWgj6V+rLC/S m7yarefLxaxYF+WsWqTLWZpVN9U8Laribv0tBJgVdScY4+peKH4UYFb8HcGHVpikEyWIhgZXZV5O DP0xyTR+v0uyFx76UYq+wcuTE6kDr68Ug7RJ7YmQ0zz5OfxYZajB8R+rElUQiJ8k4MfNGOWW5Ud1 bTR7Al1YDbwBxfCYwKTT9gtGAzRmg93nHbEcI/lGgbaqrAD2kY+LolzksLDnls25hSgKUA32GE3T Wz91/85Yse3gpknNSl+DHlsRtRKEO0V1UDE0X0zq8FCE7j5fR68fz9nqOwAAAP//AwBQSwMEFAAG AAgAAAAhABkUBPndAAAACQEAAA8AAABkcnMvZG93bnJldi54bWxMj8FOwzAQRO9I/IO1SFwQdUrA ISFOBUigXlv6AU68TSLidRS7Tfr3LCc47sxo9k25WdwgzjiF3pOG9SoBgdR421Or4fD1cf8MIkRD 1gyeUMMFA2yq66vSFNbPtMPzPraCSygURkMX41hIGZoOnQkrPyKxd/STM5HPqZV2MjOXu0E+JImS zvTEHzoz4nuHzff+5DQct/PdUz7Xn/GQ7R7Vm+mz2l+0vr1ZXl9ARFziXxh+8RkdKmaq/YlsEIOG NEl5S2Qjz0BwIM0VC7UGpdYgq1L+X1D9AAAA//8DAFBLAQItABQABgAIAAAAIQC2gziS/gAAAOEB AAATAAAAAAAAAAAAAAAAAAAAAABbQ29udGVudF9UeXBlc10ueG1sUEsBAi0AFAAGAAgAAAAhADj9 If/WAAAAlAEAAAsAAAAAAAAAAAAAAAAALwEAAF9yZWxzLy5yZWxzUEsBAi0AFAAGAAgAAAAhAPbD nWiFAgAAFgUAAA4AAAAAAAAAAAAAAAAALgIAAGRycy9lMm9Eb2MueG1sUEsBAi0AFAAGAAgAAAAh ABkUBPndAAAACQEAAA8AAAAAAAAAAAAAAAAA3wQAAGRycy9kb3ducmV2LnhtbFBLBQYAAAAABAAE APMAAADpBQAAAAA= " stroked="f">
                      <v:textbox>
                        <w:txbxContent>
                          <w:p w:rsidR="00413941" w:rsidRDefault="00413941" w:rsidP="00413941"/>
                        </w:txbxContent>
                      </v:textbox>
                    </v:shape>
                  </w:pict>
                </mc:Fallback>
              </mc:AlternateContent>
            </w:r>
          </w:p>
          <w:p w:rsidR="00413941" w:rsidRPr="00ED0749" w:rsidRDefault="00413941" w:rsidP="009D48C6">
            <w:pPr>
              <w:tabs>
                <w:tab w:val="left" w:pos="1665"/>
              </w:tabs>
              <w:jc w:val="both"/>
              <w:rPr>
                <w:color w:val="333333"/>
                <w:sz w:val="25"/>
                <w:szCs w:val="25"/>
                <w:lang w:val="fr-FR"/>
              </w:rPr>
            </w:pP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170305</wp:posOffset>
                      </wp:positionH>
                      <wp:positionV relativeFrom="paragraph">
                        <wp:posOffset>141605</wp:posOffset>
                      </wp:positionV>
                      <wp:extent cx="347345" cy="306070"/>
                      <wp:effectExtent l="3175" t="635" r="1905" b="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345" cy="3060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13941" w:rsidRDefault="00413941" w:rsidP="00413941">
                                  <w:r w:rsidRPr="00810C13">
                                    <w:rPr>
                                      <w:position w:val="-4"/>
                                    </w:rPr>
                                    <w:object w:dxaOrig="240" w:dyaOrig="320">
                                      <v:shape id="_x0000_i1046" type="#_x0000_t75" style="width:12.9pt;height:16.9pt" o:ole="">
                                        <v:imagedata r:id="rId23" o:title=""/>
                                      </v:shape>
                                      <o:OLEObject Type="Embed" ProgID="Equation.DSMT4" ShapeID="_x0000_i1046" DrawAspect="Content" ObjectID="_1727853066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39" type="#_x0000_t202" style="position:absolute;left:0;text-align:left;margin-left:92.15pt;margin-top:11.15pt;width:27.35pt;height:24.1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UcjbtwIAAL4FAAAOAAAAZHJzL2Uyb0RvYy54bWysVMlu2zAQvRfoPxC8K1pMy5YQOUgsqyiQ LkDSD6AlyiIqkQLJWEqL/nuHlLckl6ItDwTJGb7Z3sz1zdi1aM+U5lJkOLwKMGKilBUXuwx/eyy8 JUbaUFHRVgqW4Wem8c3q/bvroU9ZJBvZVkwhABE6HfoMN8b0qe/rsmEd1VeyZwKEtVQdNXBVO79S dAD0rvWjIIj9QaqqV7JkWsNrPgnxyuHXNSvNl7rWzKA2w+Cbcbty+9bu/uqapjtF+4aXBzfoX3jR US7A6Akqp4aiJ8XfQHW8VFLL2lyVsvNlXfOSuRggmjB4Fc1DQ3vmYoHk6P6UJv3/YMvP+68K8SrD MUaCdlCiRzYadCdHFNvsDL1OQemhBzUzwjNU2UWq+3tZftdIyHVDxY7dKiWHhtEKvAvtT//i64Sj Lch2+CQrMEOfjHRAY606mzpIBgJ0qNLzqTLWlRIeZ2QxI3OMShDNgjhYuMr5ND1+7pU2H5jskD1k WEHhHTjd32tjnaHpUcXaErLgbeuK34oXD6A4vYBp+Gpl1glXy59JkGyWmyXxSBRvPBLkuXdbrIkX F+Fins/y9ToPf1m7IUkbXlVMWDNHXoXkz+p2YPjEiBOztGx5ZeGsS1rttutWoT0FXhduuZSD5Kzm v3TDJQFieRVSGJHgLkq8Il4uPFKQuZcsgqUXhMldEgckIXnxMqR7Lti/h4SGDCfzaD5x6ez0q9gC t97GRtOOG5gcLe8yvDwp0dQycCMqV1pDeTudL1Jh3T+nAsp9LLTjq6XoRFYzbkfXGOHs2AdbWT0D g5UEhgFNYezBoZHqB0YDjJAMC5hxGLUfBfRAEhJiJ467kPkigou6lGwvJVSUAJRhg9F0XJtpSj31 iu8asHPsulvom4I7TtsGm3w6dBsMCRfaYaDZKXR5d1rnsbv6DQAA//8DAFBLAwQUAAYACAAAACEA leMIzNwAAAAJAQAADwAAAGRycy9kb3ducmV2LnhtbEyPTU7DMBCF90jcwRokdtRu2kIa4lSowJpS OIAbD3FIPI5itw2cnmEFq9HTfHo/5WbyvTjhGNtAGuYzBQKpDralRsP72/NNDiImQ9b0gVDDF0bY VJcXpSlsONMrnvapEWxCsTAaXEpDIWWsHXoTZ2FA4t9HGL1JLMdG2tGc2dz3MlPqVnrTEic4M+DW Yd3tj15DrvxL162zXfTL7/nKbR/D0/Cp9fXV9HAPIuGU/mD4rc/VoeJOh3AkG0XPOl8uGNWQZXwZ yBZrHnfQcKdWIKtS/l9Q/QAAAP//AwBQSwECLQAUAAYACAAAACEAtoM4kv4AAADhAQAAEwAAAAAA AAAAAAAAAAAAAAAAW0NvbnRlbnRfVHlwZXNdLnhtbFBLAQItABQABgAIAAAAIQA4/SH/1gAAAJQB AAALAAAAAAAAAAAAAAAAAC8BAABfcmVscy8ucmVsc1BLAQItABQABgAIAAAAIQBWUcjbtwIAAL4F AAAOAAAAAAAAAAAAAAAAAC4CAABkcnMvZTJvRG9jLnhtbFBLAQItABQABgAIAAAAIQCV4wjM3AAA AAkBAAAPAAAAAAAAAAAAAAAAABEFAABkcnMvZG93bnJldi54bWxQSwUGAAAAAAQABADzAAAAGgYA AAAA " filled="f" stroked="f">
                      <v:textbox style="mso-fit-shape-to-text:t">
                        <w:txbxContent>
                          <w:p w:rsidR="00413941" w:rsidRDefault="00413941" w:rsidP="00413941">
                            <w:r w:rsidRPr="00810C13">
                              <w:rPr>
                                <w:position w:val="-4"/>
                              </w:rPr>
                              <w:object w:dxaOrig="240" w:dyaOrig="320">
                                <v:shape id="_x0000_i1046" type="#_x0000_t75" style="width:12.9pt;height:16.9pt" o:ole="">
                                  <v:imagedata r:id="rId23" o:title=""/>
                                </v:shape>
                                <o:OLEObject Type="Embed" ProgID="Equation.DSMT4" ShapeID="_x0000_i1046" DrawAspect="Content" ObjectID="_1727853066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333333"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26035</wp:posOffset>
                      </wp:positionV>
                      <wp:extent cx="110490" cy="0"/>
                      <wp:effectExtent l="8255" t="8890" r="5080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6.55pt,2.05pt" to="95.25pt,2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6fCTHAIAADUEAAAOAAAAZHJzL2Uyb0RvYy54bWysU02P2yAQvVfqf0DcE9uJs02sOKvKTnrZ tpGy/QEEsI2KAQGJE1X97x3Ih7LtparqAx6YmcebN8Py+dRLdOTWCa1KnI1TjLiimgnVlvjb62Y0 x8h5ohiRWvESn7nDz6v375aDKfhEd1oybhGAKFcMpsSd96ZIEkc73hM31oYrcDba9sTD1rYJs2QA 9F4mkzR9SgZtmbGacufgtL448SriNw2n/mvTOO6RLDFw83G1cd2HNVktSdFaYjpBrzTIP7DoiVBw 6R2qJp6ggxV/QPWCWu1048dU94luGkF5rAGqydLfqtl1xPBYC4jjzF0m9/9g6Zfj1iLBSjzFSJEe WrTzloi286jSSoGA2qJp0GkwroDwSm1tqJSe1M68aPrdIaWrjqiWR76vZwMgWchI3qSEjTNw2374 rBnEkIPXUbRTY/sACXKgU+zN+d4bfvKIwmGWpfkCOkhvroQUtzxjnf/EdY+CUWIpVFCNFOT44nzg QYpbSDhWeiOkjJ2XCg0lXswms5jgtBQsOEOYs+2+khYdSZid+MWiwPMYZvVBsQjWccLWV9sTIS82 XC5VwINKgM7VugzHj0W6WM/X83yUT57Wozyt69HHTZWPnjbZh1k9rauqzn4GalledIIxrgK726Bm +d8NwvXJXEbsPqp3GZK36FEvIHv7R9KxlaF7lznYa3be2luLYTZj8PUdheF/3IP9+NpXvwAAAP// AwBQSwMEFAAGAAgAAAAhAPKCYR/aAAAABwEAAA8AAABkcnMvZG93bnJldi54bWxMjstOwzAQRfdI /IM1SGwqarflGeJUCMiODQXEdhoPSUQ8TmO3DXw9UzawGh3dqzsnX46+UzsaYhvYwmxqQBFXwbVc W3h9Kc+uQcWE7LALTBa+KMKyOD7KMXNhz8+0W6VayQjHDC00KfWZ1rFqyGOchp5Yso8weEyCQ63d gHsZ952eG3OpPbYsHxrs6b6h6nO19RZi+Uab8ntSTcz7og403zw8PaK1pyfj3S2oRGP6K8NBX9Sh EKd12LKLqhO+WsykauFcziG/MReg1r+si1z/9y9+AAAA//8DAFBLAQItABQABgAIAAAAIQC2gziS /gAAAOEBAAATAAAAAAAAAAAAAAAAAAAAAABbQ29udGVudF9UeXBlc10ueG1sUEsBAi0AFAAGAAgA AAAhADj9If/WAAAAlAEAAAsAAAAAAAAAAAAAAAAALwEAAF9yZWxzLy5yZWxzUEsBAi0AFAAGAAgA AAAhAI/p8JMcAgAANQQAAA4AAAAAAAAAAAAAAAAALgIAAGRycy9lMm9Eb2MueG1sUEsBAi0AFAAG AAgAAAAhAPKCYR/aAAAABwEAAA8AAAAAAAAAAAAAAAAAdgQAAGRycy9kb3ducmV2LnhtbFBLBQYA AAAABAAEAPMAAAB9BQAAAAA= "/>
                  </w:pict>
                </mc:Fallback>
              </mc:AlternateContent>
            </w:r>
            <w:r w:rsidRPr="00ED0749">
              <w:rPr>
                <w:color w:val="333333"/>
                <w:sz w:val="25"/>
                <w:szCs w:val="25"/>
                <w:lang w:val="fr-FR"/>
              </w:rPr>
              <w:tab/>
            </w:r>
          </w:p>
          <w:p w:rsidR="00413941" w:rsidRPr="003C05CA" w:rsidRDefault="00413941" w:rsidP="009D48C6">
            <w:pPr>
              <w:spacing w:line="276" w:lineRule="auto"/>
              <w:rPr>
                <w:sz w:val="26"/>
                <w:szCs w:val="26"/>
                <w:lang w:val="pt-BR"/>
              </w:rPr>
            </w:pP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</w:t>
            </w: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</w:tc>
      </w:tr>
      <w:tr w:rsidR="00413941" w:rsidRPr="003C05CA" w:rsidTr="009D48C6">
        <w:trPr>
          <w:trHeight w:val="1249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  <w:r w:rsidRPr="003C05CA">
              <w:rPr>
                <w:i/>
                <w:sz w:val="26"/>
                <w:szCs w:val="26"/>
              </w:rPr>
              <w:t>,</w:t>
            </w:r>
            <w:r>
              <w:rPr>
                <w:i/>
                <w:sz w:val="26"/>
                <w:szCs w:val="26"/>
              </w:rPr>
              <w:t>5</w:t>
            </w:r>
            <w:r w:rsidRPr="003C05CA">
              <w:rPr>
                <w:i/>
                <w:sz w:val="26"/>
                <w:szCs w:val="26"/>
              </w:rPr>
              <w:t>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Ô tô đi trên đường bùn dễ bị sa lầy, vì lực ma sát giữa bánh xe và mặt đường có bùn là rất nhỏ, bánh xe không bám vào mặt đường.</w:t>
            </w:r>
            <w:r w:rsidRPr="003C05CA">
              <w:rPr>
                <w:sz w:val="26"/>
                <w:szCs w:val="26"/>
              </w:rPr>
              <w:t xml:space="preserve">      </w:t>
            </w:r>
          </w:p>
          <w:p w:rsidR="00413941" w:rsidRPr="00ED0749" w:rsidRDefault="00413941" w:rsidP="009D48C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Để khắc phục người ta chèn dưới các bánh xe các vật cứng tấm ván gỗ hay rơm rạ nhằm mục đích tăng lực ma sát.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</w:t>
            </w: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rPr>
                <w:sz w:val="26"/>
                <w:szCs w:val="26"/>
              </w:rPr>
            </w:pPr>
          </w:p>
        </w:tc>
      </w:tr>
      <w:tr w:rsidR="00413941" w:rsidRPr="003C05CA" w:rsidTr="009D48C6">
        <w:trPr>
          <w:trHeight w:val="941"/>
        </w:trPr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6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1,0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Giảm áp lực (F) đồng thời tăng diện tích (S) lên mặt bị ép.</w:t>
            </w:r>
          </w:p>
          <w:p w:rsidR="00413941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Giữ nguyên áp lực (F) đồng thời tăng diện tích (S) lên mặt bị ép.</w:t>
            </w:r>
          </w:p>
          <w:p w:rsidR="00413941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+Giữ nguyên  diện tích (S) đồng thời giảm áp lực (F) lên mặt bị ép.</w:t>
            </w:r>
          </w:p>
          <w:p w:rsidR="00413941" w:rsidRPr="003C05CA" w:rsidRDefault="00413941" w:rsidP="009D48C6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-Nêu ví dụ đúng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413941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</w:tc>
      </w:tr>
      <w:tr w:rsidR="00413941" w:rsidRPr="003C05CA" w:rsidTr="009D48C6">
        <w:tc>
          <w:tcPr>
            <w:tcW w:w="87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7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5đ</w:t>
            </w:r>
          </w:p>
        </w:tc>
        <w:tc>
          <w:tcPr>
            <w:tcW w:w="8720" w:type="dxa"/>
            <w:shd w:val="clear" w:color="auto" w:fill="auto"/>
          </w:tcPr>
          <w:p w:rsidR="00413941" w:rsidRDefault="00413941" w:rsidP="00413941">
            <w:pPr>
              <w:numPr>
                <w:ilvl w:val="0"/>
                <w:numId w:val="3"/>
              </w:numPr>
              <w:spacing w:after="0" w:line="240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Đổi đúng: 100cm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 xml:space="preserve"> = 0,01m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</w:p>
          <w:p w:rsidR="00413941" w:rsidRPr="003C05CA" w:rsidRDefault="00413941" w:rsidP="00413941">
            <w:pPr>
              <w:numPr>
                <w:ilvl w:val="0"/>
                <w:numId w:val="3"/>
              </w:numPr>
              <w:spacing w:after="0" w:line="240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Tính đúng: p = P/S = 150/0,01 = 15000(N/m</w:t>
            </w:r>
            <w:r>
              <w:rPr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sz w:val="26"/>
                <w:szCs w:val="26"/>
                <w:lang w:val="es-ES"/>
              </w:rPr>
              <w:t>)</w:t>
            </w:r>
          </w:p>
        </w:tc>
        <w:tc>
          <w:tcPr>
            <w:tcW w:w="981" w:type="dxa"/>
            <w:shd w:val="clear" w:color="auto" w:fill="auto"/>
          </w:tcPr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  <w:p w:rsidR="00413941" w:rsidRPr="003C05CA" w:rsidRDefault="00413941" w:rsidP="009D48C6">
            <w:pPr>
              <w:jc w:val="center"/>
              <w:rPr>
                <w:i/>
                <w:sz w:val="26"/>
                <w:szCs w:val="26"/>
              </w:rPr>
            </w:pPr>
            <w:r w:rsidRPr="003C05CA">
              <w:rPr>
                <w:i/>
                <w:sz w:val="26"/>
                <w:szCs w:val="26"/>
              </w:rPr>
              <w:t>0,25</w:t>
            </w:r>
          </w:p>
        </w:tc>
      </w:tr>
    </w:tbl>
    <w:p w:rsidR="00413941" w:rsidRDefault="00413941" w:rsidP="003646F5">
      <w:pPr>
        <w:jc w:val="center"/>
        <w:rPr>
          <w:rFonts w:eastAsia="Calibri" w:cs="Times New Roman"/>
          <w:b/>
          <w:color w:val="0000FF"/>
          <w:sz w:val="26"/>
          <w:szCs w:val="26"/>
        </w:rPr>
      </w:pPr>
    </w:p>
    <w:p w:rsidR="003646F5" w:rsidRPr="003646F5" w:rsidRDefault="003646F5" w:rsidP="003646F5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bookmarkStart w:id="0" w:name="_GoBack"/>
      <w:bookmarkEnd w:id="0"/>
      <w:r w:rsidRPr="003646F5">
        <w:rPr>
          <w:rFonts w:eastAsia="Calibri" w:cs="Times New Roman"/>
          <w:b/>
          <w:color w:val="0000FF"/>
          <w:sz w:val="26"/>
          <w:szCs w:val="26"/>
        </w:rPr>
        <w:lastRenderedPageBreak/>
        <w:t xml:space="preserve">ĐỀ ÔN TẬP </w:t>
      </w:r>
      <w:r w:rsidRPr="003646F5">
        <w:rPr>
          <w:rFonts w:eastAsia="Calibri" w:cs="Times New Roman"/>
          <w:b/>
          <w:bCs/>
          <w:color w:val="0000FF"/>
          <w:sz w:val="26"/>
          <w:szCs w:val="26"/>
        </w:rPr>
        <w:t xml:space="preserve">GIỮA KỲ I NĂM HỌC 2022 – 2023 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(ĐỀ </w:t>
      </w:r>
      <w:r w:rsidR="00413941">
        <w:rPr>
          <w:rFonts w:eastAsia="Calibri" w:cs="Times New Roman"/>
          <w:b/>
          <w:bCs/>
          <w:color w:val="FF0000"/>
          <w:sz w:val="26"/>
          <w:szCs w:val="26"/>
        </w:rPr>
        <w:t>3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)</w:t>
      </w:r>
    </w:p>
    <w:p w:rsidR="003646F5" w:rsidRPr="003646F5" w:rsidRDefault="003646F5" w:rsidP="003646F5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MÔN: </w:t>
      </w:r>
      <w:r>
        <w:rPr>
          <w:rFonts w:eastAsia="Calibri" w:cs="Times New Roman"/>
          <w:b/>
          <w:bCs/>
          <w:color w:val="FF0000"/>
          <w:sz w:val="26"/>
          <w:szCs w:val="26"/>
        </w:rPr>
        <w:t>VẬT LÍ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-LỚP 8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b/>
          <w:szCs w:val="28"/>
          <w:lang w:val="vi-VN"/>
        </w:rPr>
      </w:pPr>
      <w:r w:rsidRPr="009B2605">
        <w:rPr>
          <w:rFonts w:eastAsia="Times New Roman" w:cs="Times New Roman"/>
          <w:b/>
          <w:szCs w:val="28"/>
        </w:rPr>
        <w:t xml:space="preserve">I. TRẮC NGHIỆM: </w:t>
      </w:r>
      <w:r w:rsidRPr="009B2605">
        <w:rPr>
          <w:rFonts w:eastAsia="Times New Roman" w:cs="Times New Roman"/>
          <w:i/>
          <w:szCs w:val="28"/>
        </w:rPr>
        <w:t xml:space="preserve">(5,0 điểm) </w:t>
      </w:r>
      <w:r w:rsidRPr="009B2605">
        <w:rPr>
          <w:rFonts w:eastAsia="Times New Roman" w:cs="Times New Roman"/>
          <w:i/>
          <w:szCs w:val="28"/>
          <w:lang w:val="vi-VN"/>
        </w:rPr>
        <w:t>Chọn một phương án</w:t>
      </w:r>
      <w:r w:rsidRPr="009B2605">
        <w:rPr>
          <w:rFonts w:eastAsia="Times New Roman" w:cs="Times New Roman"/>
          <w:b/>
          <w:szCs w:val="28"/>
          <w:lang w:val="vi-VN"/>
        </w:rPr>
        <w:t xml:space="preserve"> </w:t>
      </w:r>
      <w:r w:rsidRPr="009B2605">
        <w:rPr>
          <w:rFonts w:eastAsia="Times New Roman" w:cs="Times New Roman"/>
          <w:i/>
          <w:szCs w:val="28"/>
          <w:lang w:val="vi-VN"/>
        </w:rPr>
        <w:t>trả lời đúng của mỗi câu sau (Từ câu 1 đến câu 15 và ghi vào giấy bài làm - Ví dụ</w:t>
      </w:r>
      <w:r w:rsidRPr="009B2605">
        <w:rPr>
          <w:rFonts w:eastAsia="Times New Roman" w:cs="Times New Roman"/>
          <w:i/>
          <w:szCs w:val="28"/>
        </w:rPr>
        <w:t>:</w:t>
      </w:r>
      <w:r w:rsidRPr="009B2605">
        <w:rPr>
          <w:rFonts w:eastAsia="Times New Roman" w:cs="Times New Roman"/>
          <w:i/>
          <w:szCs w:val="28"/>
          <w:lang w:val="vi-VN"/>
        </w:rPr>
        <w:t xml:space="preserve"> Câu</w:t>
      </w:r>
      <w:r w:rsidRPr="009B2605">
        <w:rPr>
          <w:rFonts w:eastAsia="Times New Roman" w:cs="Times New Roman"/>
          <w:i/>
          <w:szCs w:val="28"/>
        </w:rPr>
        <w:t xml:space="preserve"> 1 chọn phương án A</w:t>
      </w:r>
      <w:r w:rsidRPr="009B2605">
        <w:rPr>
          <w:rFonts w:eastAsia="Times New Roman" w:cs="Times New Roman"/>
          <w:i/>
          <w:szCs w:val="28"/>
          <w:lang w:val="vi-VN"/>
        </w:rPr>
        <w:t>, ghi là 1</w:t>
      </w:r>
      <w:r w:rsidRPr="009B2605">
        <w:rPr>
          <w:rFonts w:eastAsia="Times New Roman" w:cs="Times New Roman"/>
          <w:i/>
          <w:szCs w:val="28"/>
        </w:rPr>
        <w:t>.</w:t>
      </w:r>
      <w:r w:rsidRPr="009B2605">
        <w:rPr>
          <w:rFonts w:eastAsia="Times New Roman" w:cs="Times New Roman"/>
          <w:i/>
          <w:szCs w:val="28"/>
          <w:lang w:val="vi-VN"/>
        </w:rPr>
        <w:t>A)</w:t>
      </w:r>
      <w:r w:rsidRPr="009B2605">
        <w:rPr>
          <w:rFonts w:eastAsia="Times New Roman" w:cs="Times New Roman"/>
          <w:b/>
          <w:szCs w:val="28"/>
          <w:lang w:val="vi-VN"/>
        </w:rPr>
        <w:t>.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kern w:val="28"/>
          <w:szCs w:val="28"/>
          <w:lang w:val="nl-NL"/>
        </w:rPr>
      </w:pPr>
      <w:r w:rsidRPr="009B2605">
        <w:rPr>
          <w:rFonts w:eastAsia="Times New Roman" w:cs="Times New Roman"/>
          <w:b/>
          <w:kern w:val="28"/>
          <w:szCs w:val="28"/>
          <w:lang w:val="nl-NL"/>
        </w:rPr>
        <w:t xml:space="preserve">Câu 1. </w:t>
      </w:r>
      <w:r w:rsidRPr="009B2605">
        <w:rPr>
          <w:rFonts w:eastAsia="Times New Roman" w:cs="Times New Roman"/>
          <w:kern w:val="28"/>
          <w:szCs w:val="28"/>
          <w:lang w:val="nl-NL"/>
        </w:rPr>
        <w:t>Một toa tàu đang rời khỏi sân ga. So với nhà ga thì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pacing w:val="-14"/>
          <w:szCs w:val="28"/>
          <w:lang w:val="nl-NL"/>
        </w:rPr>
      </w:pPr>
      <w:r w:rsidRPr="009B2605">
        <w:rPr>
          <w:rFonts w:eastAsia="Times New Roman" w:cs="Times New Roman"/>
          <w:spacing w:val="-14"/>
          <w:szCs w:val="28"/>
          <w:lang w:val="nl-NL"/>
        </w:rPr>
        <w:t xml:space="preserve">A. mọi hành khách trên tàu đang đứng yên.            </w:t>
      </w:r>
      <w:r w:rsidRPr="000E60B6">
        <w:rPr>
          <w:rFonts w:eastAsia="Times New Roman" w:cs="Times New Roman"/>
          <w:spacing w:val="-14"/>
          <w:szCs w:val="28"/>
          <w:lang w:val="nl-NL"/>
        </w:rPr>
        <w:tab/>
      </w:r>
      <w:r w:rsidRPr="009B2605">
        <w:rPr>
          <w:rFonts w:eastAsia="Times New Roman" w:cs="Times New Roman"/>
          <w:spacing w:val="-14"/>
          <w:szCs w:val="28"/>
          <w:lang w:val="nl-NL"/>
        </w:rPr>
        <w:t>B. toa tàu đang chuyển động.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pacing w:val="-14"/>
          <w:szCs w:val="28"/>
          <w:lang w:val="nl-NL"/>
        </w:rPr>
      </w:pPr>
      <w:r w:rsidRPr="009B2605">
        <w:rPr>
          <w:rFonts w:eastAsia="Times New Roman" w:cs="Times New Roman"/>
          <w:spacing w:val="-14"/>
          <w:kern w:val="28"/>
          <w:szCs w:val="28"/>
          <w:lang w:val="nl-NL"/>
        </w:rPr>
        <w:t xml:space="preserve">C. hàng cây bên đường đang chuyển động.        </w:t>
      </w:r>
      <w:r w:rsidRPr="000E60B6">
        <w:rPr>
          <w:rFonts w:eastAsia="Times New Roman" w:cs="Times New Roman"/>
          <w:spacing w:val="-14"/>
          <w:kern w:val="28"/>
          <w:szCs w:val="28"/>
          <w:lang w:val="nl-NL"/>
        </w:rPr>
        <w:tab/>
      </w:r>
      <w:r w:rsidRPr="009B2605">
        <w:rPr>
          <w:rFonts w:eastAsia="Times New Roman" w:cs="Times New Roman"/>
          <w:spacing w:val="-14"/>
          <w:kern w:val="28"/>
          <w:szCs w:val="28"/>
          <w:lang w:val="nl-NL"/>
        </w:rPr>
        <w:t>D. hành lý trên toa tàu đang đứng yên.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sv-SE"/>
        </w:rPr>
        <w:t xml:space="preserve">Câu 2. </w:t>
      </w:r>
      <w:r w:rsidRPr="009B2605">
        <w:rPr>
          <w:rFonts w:eastAsia="Times New Roman" w:cs="Times New Roman"/>
          <w:szCs w:val="28"/>
          <w:lang w:val="sv-SE"/>
        </w:rPr>
        <w:t xml:space="preserve"> Vật nào kể sau có chuyển động đều?</w:t>
      </w:r>
    </w:p>
    <w:p w:rsidR="009B2605" w:rsidRPr="009B2605" w:rsidRDefault="009B2605" w:rsidP="000E60B6">
      <w:pPr>
        <w:tabs>
          <w:tab w:val="left" w:pos="6237"/>
        </w:tabs>
        <w:spacing w:before="120" w:after="0" w:line="252" w:lineRule="auto"/>
        <w:jc w:val="both"/>
        <w:rPr>
          <w:rFonts w:eastAsia="Times New Roman" w:cs="Times New Roman"/>
          <w:spacing w:val="-14"/>
          <w:szCs w:val="28"/>
          <w:lang w:val="sv-SE"/>
        </w:rPr>
      </w:pPr>
      <w:r w:rsidRPr="009B2605">
        <w:rPr>
          <w:rFonts w:eastAsia="Times New Roman" w:cs="Times New Roman"/>
          <w:spacing w:val="-14"/>
          <w:szCs w:val="28"/>
          <w:lang w:val="sv-SE"/>
        </w:rPr>
        <w:t xml:space="preserve">A. Chuyển động của ô tô khi bắt đầu khởi hành. </w:t>
      </w:r>
      <w:r w:rsidRPr="000E60B6">
        <w:rPr>
          <w:rFonts w:eastAsia="Times New Roman" w:cs="Times New Roman"/>
          <w:spacing w:val="-14"/>
          <w:szCs w:val="28"/>
          <w:lang w:val="sv-SE"/>
        </w:rPr>
        <w:t xml:space="preserve">     </w:t>
      </w:r>
      <w:r w:rsidRPr="009B2605">
        <w:rPr>
          <w:rFonts w:eastAsia="Times New Roman" w:cs="Times New Roman"/>
          <w:spacing w:val="-14"/>
          <w:szCs w:val="28"/>
          <w:lang w:val="sv-SE"/>
        </w:rPr>
        <w:t>B.</w:t>
      </w:r>
      <w:r w:rsidRPr="000E60B6">
        <w:rPr>
          <w:rFonts w:eastAsia="Times New Roman" w:cs="Times New Roman"/>
          <w:spacing w:val="-14"/>
          <w:szCs w:val="28"/>
          <w:lang w:val="sv-SE"/>
        </w:rPr>
        <w:t xml:space="preserve"> </w:t>
      </w:r>
      <w:r w:rsidRPr="009B2605">
        <w:rPr>
          <w:rFonts w:eastAsia="Times New Roman" w:cs="Times New Roman"/>
          <w:spacing w:val="-14"/>
          <w:szCs w:val="28"/>
          <w:lang w:val="sv-SE"/>
        </w:rPr>
        <w:t xml:space="preserve">Chuyển động của đầu kim đồng hồ.                      </w:t>
      </w:r>
    </w:p>
    <w:p w:rsidR="009B2605" w:rsidRPr="009B2605" w:rsidRDefault="009B2605" w:rsidP="006A17D2">
      <w:pPr>
        <w:tabs>
          <w:tab w:val="left" w:pos="6237"/>
        </w:tabs>
        <w:spacing w:before="120" w:after="0" w:line="360" w:lineRule="auto"/>
        <w:jc w:val="both"/>
        <w:rPr>
          <w:rFonts w:eastAsia="Times New Roman" w:cs="Times New Roman"/>
          <w:spacing w:val="-14"/>
          <w:szCs w:val="28"/>
          <w:lang w:val="sv-SE"/>
        </w:rPr>
      </w:pPr>
      <w:r w:rsidRPr="009B2605">
        <w:rPr>
          <w:rFonts w:eastAsia="Times New Roman" w:cs="Times New Roman"/>
          <w:spacing w:val="-14"/>
          <w:szCs w:val="28"/>
          <w:lang w:val="sv-SE"/>
        </w:rPr>
        <w:t>C.</w:t>
      </w:r>
      <w:r w:rsidRPr="000E60B6">
        <w:rPr>
          <w:rFonts w:eastAsia="Times New Roman" w:cs="Times New Roman"/>
          <w:spacing w:val="-14"/>
          <w:szCs w:val="28"/>
          <w:lang w:val="sv-SE"/>
        </w:rPr>
        <w:t xml:space="preserve"> </w:t>
      </w:r>
      <w:r w:rsidRPr="009B2605">
        <w:rPr>
          <w:rFonts w:eastAsia="Times New Roman" w:cs="Times New Roman"/>
          <w:spacing w:val="-18"/>
          <w:szCs w:val="28"/>
          <w:lang w:val="sv-SE"/>
        </w:rPr>
        <w:t>Chuyển động của m</w:t>
      </w:r>
      <w:r w:rsidRPr="000E60B6">
        <w:rPr>
          <w:rFonts w:eastAsia="Times New Roman" w:cs="Times New Roman"/>
          <w:spacing w:val="-18"/>
          <w:szCs w:val="28"/>
          <w:lang w:val="sv-SE"/>
        </w:rPr>
        <w:t>ột quả bóng lăn trên sân cỏ.</w:t>
      </w:r>
      <w:r w:rsidRPr="000E60B6">
        <w:rPr>
          <w:rFonts w:eastAsia="Times New Roman" w:cs="Times New Roman"/>
          <w:spacing w:val="-14"/>
          <w:szCs w:val="28"/>
          <w:lang w:val="sv-SE"/>
        </w:rPr>
        <w:t xml:space="preserve">      D</w:t>
      </w:r>
      <w:r w:rsidRPr="009B2605">
        <w:rPr>
          <w:rFonts w:eastAsia="Times New Roman" w:cs="Times New Roman"/>
          <w:spacing w:val="-14"/>
          <w:szCs w:val="28"/>
          <w:lang w:val="sv-SE"/>
        </w:rPr>
        <w:t>.</w:t>
      </w:r>
      <w:r w:rsidRPr="000E60B6">
        <w:rPr>
          <w:rFonts w:eastAsia="Times New Roman" w:cs="Times New Roman"/>
          <w:spacing w:val="-14"/>
          <w:szCs w:val="28"/>
          <w:lang w:val="sv-SE"/>
        </w:rPr>
        <w:t xml:space="preserve"> </w:t>
      </w:r>
      <w:r w:rsidRPr="009B2605">
        <w:rPr>
          <w:rFonts w:eastAsia="Times New Roman" w:cs="Times New Roman"/>
          <w:spacing w:val="-14"/>
          <w:szCs w:val="28"/>
          <w:lang w:val="sv-SE"/>
        </w:rPr>
        <w:t>Chuyển động của một người đang chạy.</w:t>
      </w:r>
    </w:p>
    <w:p w:rsidR="009B2605" w:rsidRPr="009B2605" w:rsidRDefault="009B2605" w:rsidP="006A17D2">
      <w:pPr>
        <w:spacing w:after="120" w:line="360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b/>
          <w:szCs w:val="28"/>
        </w:rPr>
        <w:t xml:space="preserve">Câu 3. </w:t>
      </w:r>
      <w:r w:rsidRPr="009B2605">
        <w:rPr>
          <w:rFonts w:eastAsia="Times New Roman" w:cs="Times New Roman"/>
          <w:szCs w:val="28"/>
        </w:rPr>
        <w:t>Một người đi được quãng đường s</w:t>
      </w:r>
      <w:r w:rsidRPr="009B2605">
        <w:rPr>
          <w:rFonts w:eastAsia="Times New Roman" w:cs="Times New Roman"/>
          <w:szCs w:val="28"/>
          <w:vertAlign w:val="subscript"/>
        </w:rPr>
        <w:t>1</w:t>
      </w:r>
      <w:r w:rsidRPr="009B2605">
        <w:rPr>
          <w:rFonts w:eastAsia="Times New Roman" w:cs="Times New Roman"/>
          <w:szCs w:val="28"/>
        </w:rPr>
        <w:t xml:space="preserve"> hết t</w:t>
      </w:r>
      <w:r w:rsidRPr="009B2605">
        <w:rPr>
          <w:rFonts w:eastAsia="Times New Roman" w:cs="Times New Roman"/>
          <w:szCs w:val="28"/>
          <w:vertAlign w:val="subscript"/>
        </w:rPr>
        <w:t>1</w:t>
      </w:r>
      <w:r w:rsidRPr="009B2605">
        <w:rPr>
          <w:rFonts w:eastAsia="Times New Roman" w:cs="Times New Roman"/>
          <w:szCs w:val="28"/>
        </w:rPr>
        <w:t xml:space="preserve"> giây ,đi được quãng đường S</w:t>
      </w:r>
      <w:r w:rsidRPr="009B2605">
        <w:rPr>
          <w:rFonts w:eastAsia="Times New Roman" w:cs="Times New Roman"/>
          <w:szCs w:val="28"/>
          <w:vertAlign w:val="subscript"/>
        </w:rPr>
        <w:t>2</w:t>
      </w:r>
      <w:r w:rsidRPr="009B2605">
        <w:rPr>
          <w:rFonts w:eastAsia="Times New Roman" w:cs="Times New Roman"/>
          <w:szCs w:val="28"/>
        </w:rPr>
        <w:t xml:space="preserve"> hết t</w:t>
      </w:r>
      <w:r w:rsidRPr="009B2605">
        <w:rPr>
          <w:rFonts w:eastAsia="Times New Roman" w:cs="Times New Roman"/>
          <w:szCs w:val="28"/>
          <w:vertAlign w:val="subscript"/>
        </w:rPr>
        <w:t>2</w:t>
      </w:r>
      <w:r w:rsidRPr="009B2605">
        <w:rPr>
          <w:rFonts w:eastAsia="Times New Roman" w:cs="Times New Roman"/>
          <w:szCs w:val="28"/>
        </w:rPr>
        <w:t xml:space="preserve"> giây .Vận tốc trung bình của người đó trên cả quãng đường S</w:t>
      </w:r>
      <w:r w:rsidRPr="009B2605">
        <w:rPr>
          <w:rFonts w:eastAsia="Times New Roman" w:cs="Times New Roman"/>
          <w:szCs w:val="28"/>
          <w:vertAlign w:val="subscript"/>
        </w:rPr>
        <w:t>1</w:t>
      </w:r>
      <w:r w:rsidRPr="009B2605">
        <w:rPr>
          <w:rFonts w:eastAsia="Times New Roman" w:cs="Times New Roman"/>
          <w:szCs w:val="28"/>
        </w:rPr>
        <w:t xml:space="preserve"> và S</w:t>
      </w:r>
      <w:r w:rsidRPr="009B2605">
        <w:rPr>
          <w:rFonts w:eastAsia="Times New Roman" w:cs="Times New Roman"/>
          <w:szCs w:val="28"/>
          <w:vertAlign w:val="subscript"/>
        </w:rPr>
        <w:t>2</w:t>
      </w:r>
      <w:r w:rsidRPr="009B2605">
        <w:rPr>
          <w:rFonts w:eastAsia="Times New Roman" w:cs="Times New Roman"/>
          <w:szCs w:val="28"/>
        </w:rPr>
        <w:t xml:space="preserve"> là:</w:t>
      </w:r>
    </w:p>
    <w:p w:rsidR="009B2605" w:rsidRPr="009B2605" w:rsidRDefault="009B2605" w:rsidP="000E60B6">
      <w:pPr>
        <w:tabs>
          <w:tab w:val="left" w:pos="6237"/>
        </w:tabs>
        <w:spacing w:after="120" w:line="252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szCs w:val="28"/>
        </w:rPr>
        <w:t xml:space="preserve">A. </w:t>
      </w:r>
      <w:r w:rsidRPr="009B2605">
        <w:rPr>
          <w:rFonts w:eastAsia="Times New Roman" w:cs="Times New Roman"/>
          <w:position w:val="-30"/>
          <w:szCs w:val="28"/>
        </w:rPr>
        <w:object w:dxaOrig="1200" w:dyaOrig="680">
          <v:shape id="_x0000_i1025" type="#_x0000_t75" style="width:60pt;height:33.75pt" o:ole="">
            <v:imagedata r:id="rId36" o:title=""/>
          </v:shape>
          <o:OLEObject Type="Embed" ProgID="Equation.DSMT4" ShapeID="_x0000_i1025" DrawAspect="Content" ObjectID="_1727853055" r:id="rId37"/>
        </w:object>
      </w:r>
      <w:r w:rsidRPr="009B2605">
        <w:rPr>
          <w:rFonts w:eastAsia="Times New Roman" w:cs="Times New Roman"/>
          <w:szCs w:val="28"/>
        </w:rPr>
        <w:t xml:space="preserve">.            </w:t>
      </w:r>
      <w:r w:rsidRPr="009B2605">
        <w:rPr>
          <w:rFonts w:eastAsia="Times New Roman" w:cs="Times New Roman"/>
          <w:szCs w:val="28"/>
        </w:rPr>
        <w:tab/>
        <w:t xml:space="preserve">      B. </w:t>
      </w:r>
      <w:r w:rsidRPr="009B2605">
        <w:rPr>
          <w:rFonts w:eastAsia="Times New Roman" w:cs="Times New Roman"/>
          <w:position w:val="-24"/>
          <w:szCs w:val="28"/>
        </w:rPr>
        <w:object w:dxaOrig="1180" w:dyaOrig="620">
          <v:shape id="_x0000_i1026" type="#_x0000_t75" style="width:59.25pt;height:30.75pt" o:ole="">
            <v:imagedata r:id="rId38" o:title=""/>
          </v:shape>
          <o:OLEObject Type="Embed" ProgID="Equation.DSMT4" ShapeID="_x0000_i1026" DrawAspect="Content" ObjectID="_1727853056" r:id="rId39"/>
        </w:object>
      </w:r>
      <w:r w:rsidRPr="009B2605">
        <w:rPr>
          <w:rFonts w:eastAsia="Times New Roman" w:cs="Times New Roman"/>
          <w:szCs w:val="28"/>
        </w:rPr>
        <w:t xml:space="preserve"> .                 </w:t>
      </w:r>
    </w:p>
    <w:p w:rsidR="009B2605" w:rsidRPr="009B2605" w:rsidRDefault="009B2605" w:rsidP="000E60B6">
      <w:pPr>
        <w:tabs>
          <w:tab w:val="left" w:pos="6237"/>
        </w:tabs>
        <w:spacing w:after="120" w:line="252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szCs w:val="28"/>
        </w:rPr>
        <w:t xml:space="preserve"> C. </w:t>
      </w:r>
      <w:r w:rsidRPr="009B2605">
        <w:rPr>
          <w:rFonts w:eastAsia="Times New Roman" w:cs="Times New Roman"/>
          <w:position w:val="-30"/>
          <w:szCs w:val="28"/>
        </w:rPr>
        <w:object w:dxaOrig="1219" w:dyaOrig="680">
          <v:shape id="_x0000_i1027" type="#_x0000_t75" style="width:60.75pt;height:33.75pt" o:ole="">
            <v:imagedata r:id="rId40" o:title=""/>
          </v:shape>
          <o:OLEObject Type="Embed" ProgID="Equation.DSMT4" ShapeID="_x0000_i1027" DrawAspect="Content" ObjectID="_1727853057" r:id="rId41"/>
        </w:object>
      </w:r>
      <w:r w:rsidRPr="009B2605">
        <w:rPr>
          <w:rFonts w:eastAsia="Times New Roman" w:cs="Times New Roman"/>
          <w:szCs w:val="28"/>
        </w:rPr>
        <w:t xml:space="preserve">.              </w:t>
      </w:r>
      <w:r w:rsidRPr="009B2605">
        <w:rPr>
          <w:rFonts w:eastAsia="Times New Roman" w:cs="Times New Roman"/>
          <w:szCs w:val="28"/>
        </w:rPr>
        <w:tab/>
        <w:t xml:space="preserve">      D. </w:t>
      </w:r>
      <w:r w:rsidRPr="009B2605">
        <w:rPr>
          <w:rFonts w:eastAsia="Times New Roman" w:cs="Times New Roman"/>
          <w:position w:val="-30"/>
          <w:szCs w:val="28"/>
        </w:rPr>
        <w:object w:dxaOrig="1160" w:dyaOrig="680">
          <v:shape id="_x0000_i1028" type="#_x0000_t75" style="width:57.75pt;height:33.75pt" o:ole="">
            <v:imagedata r:id="rId42" o:title=""/>
          </v:shape>
          <o:OLEObject Type="Embed" ProgID="Equation.DSMT4" ShapeID="_x0000_i1028" DrawAspect="Content" ObjectID="_1727853058" r:id="rId43"/>
        </w:object>
      </w:r>
      <w:r w:rsidRPr="009B2605">
        <w:rPr>
          <w:rFonts w:eastAsia="Times New Roman" w:cs="Times New Roman"/>
          <w:szCs w:val="28"/>
        </w:rPr>
        <w:t xml:space="preserve"> .</w:t>
      </w:r>
    </w:p>
    <w:p w:rsidR="009B2605" w:rsidRPr="009B2605" w:rsidRDefault="009B2605" w:rsidP="000E60B6">
      <w:pPr>
        <w:tabs>
          <w:tab w:val="left" w:pos="2910"/>
        </w:tabs>
        <w:spacing w:after="120" w:line="252" w:lineRule="auto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4.</w:t>
      </w:r>
      <w:r w:rsidRPr="009B2605">
        <w:rPr>
          <w:rFonts w:eastAsia="Times New Roman" w:cs="Times New Roman"/>
          <w:szCs w:val="28"/>
          <w:lang w:val="nl-NL"/>
        </w:rPr>
        <w:t xml:space="preserve"> Một ô tô </w:t>
      </w:r>
      <w:r w:rsidRPr="009B2605">
        <w:rPr>
          <w:rFonts w:eastAsia="Times New Roman" w:cs="Times New Roman" w:hint="eastAsia"/>
          <w:szCs w:val="28"/>
          <w:lang w:val="nl-NL"/>
        </w:rPr>
        <w:t>đ</w:t>
      </w:r>
      <w:r w:rsidRPr="009B2605">
        <w:rPr>
          <w:rFonts w:eastAsia="Times New Roman" w:cs="Times New Roman"/>
          <w:szCs w:val="28"/>
          <w:lang w:val="nl-NL"/>
        </w:rPr>
        <w:t xml:space="preserve">i với vận tốc 45 km/h. Con số </w:t>
      </w:r>
      <w:r w:rsidRPr="009B2605">
        <w:rPr>
          <w:rFonts w:eastAsia="Times New Roman" w:cs="Times New Roman" w:hint="eastAsia"/>
          <w:szCs w:val="28"/>
          <w:lang w:val="nl-NL"/>
        </w:rPr>
        <w:t>đ</w:t>
      </w:r>
      <w:r w:rsidRPr="009B2605">
        <w:rPr>
          <w:rFonts w:eastAsia="Times New Roman" w:cs="Times New Roman"/>
          <w:szCs w:val="28"/>
          <w:lang w:val="nl-NL"/>
        </w:rPr>
        <w:t xml:space="preserve">ó cho ta biết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4"/>
        <w:gridCol w:w="5494"/>
      </w:tblGrid>
      <w:tr w:rsidR="000E60B6" w:rsidRPr="000E60B6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2910"/>
              </w:tabs>
              <w:spacing w:after="120" w:line="252" w:lineRule="auto"/>
              <w:jc w:val="both"/>
              <w:rPr>
                <w:rFonts w:eastAsia="Times New Roman" w:cs="Times New Roman"/>
                <w:b/>
                <w:szCs w:val="28"/>
                <w:lang w:val="sv-SE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A. quãng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ư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ờng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i của ô tô.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1167"/>
              </w:tabs>
              <w:spacing w:after="12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        B.  thời  gian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của ô tô.                    </w:t>
            </w:r>
          </w:p>
        </w:tc>
      </w:tr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C. mỗi giờ ô tô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ư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ợc 45km.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        D. ô tô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ư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ợc quãng đường 45km.</w:t>
            </w:r>
          </w:p>
        </w:tc>
      </w:tr>
    </w:tbl>
    <w:p w:rsidR="009B2605" w:rsidRPr="009B2605" w:rsidRDefault="009B2605" w:rsidP="000E60B6">
      <w:pPr>
        <w:spacing w:after="12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5.</w:t>
      </w:r>
      <w:r w:rsidRPr="009B2605">
        <w:rPr>
          <w:rFonts w:eastAsia="Times New Roman" w:cs="Times New Roman"/>
          <w:szCs w:val="28"/>
          <w:lang w:val="nl-NL"/>
        </w:rPr>
        <w:t xml:space="preserve">  Lực là đại lượng véctơ vì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4"/>
        <w:gridCol w:w="5494"/>
      </w:tblGrid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after="120" w:line="252" w:lineRule="auto"/>
              <w:rPr>
                <w:rFonts w:eastAsia="Times New Roman" w:cs="Times New Roman"/>
                <w:spacing w:val="-16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pacing w:val="-16"/>
                <w:szCs w:val="28"/>
                <w:lang w:val="nl-NL"/>
              </w:rPr>
              <w:t xml:space="preserve">A. lực có độ lớn, phương và </w:t>
            </w:r>
            <w:r w:rsidR="00BC4B5A" w:rsidRPr="000E60B6">
              <w:rPr>
                <w:rFonts w:eastAsia="Times New Roman" w:cs="Times New Roman"/>
                <w:spacing w:val="-16"/>
                <w:szCs w:val="28"/>
                <w:lang w:val="nl-NL"/>
              </w:rPr>
              <w:t>chiều</w:t>
            </w:r>
            <w:r w:rsidRPr="009B2605">
              <w:rPr>
                <w:rFonts w:eastAsia="Times New Roman" w:cs="Times New Roman"/>
                <w:spacing w:val="-16"/>
                <w:szCs w:val="28"/>
                <w:lang w:val="nl-NL"/>
              </w:rPr>
              <w:t xml:space="preserve">                 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BC4B5A" w:rsidP="000E60B6">
            <w:pPr>
              <w:spacing w:after="12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0E60B6">
              <w:rPr>
                <w:rFonts w:eastAsia="Times New Roman" w:cs="Times New Roman"/>
                <w:szCs w:val="28"/>
                <w:lang w:val="nl-NL"/>
              </w:rPr>
              <w:t xml:space="preserve">       </w:t>
            </w:r>
            <w:r w:rsidR="009B2605" w:rsidRPr="009B2605">
              <w:rPr>
                <w:rFonts w:eastAsia="Times New Roman" w:cs="Times New Roman"/>
                <w:szCs w:val="28"/>
                <w:lang w:val="nl-NL"/>
              </w:rPr>
              <w:t>B. lực làm cho vật thay đổi tốc độ</w:t>
            </w:r>
            <w:r w:rsidR="009B2605" w:rsidRPr="009B2605">
              <w:rPr>
                <w:rFonts w:eastAsia="Times New Roman" w:cs="Times New Roman"/>
                <w:szCs w:val="28"/>
                <w:lang w:val="nl-NL"/>
              </w:rPr>
              <w:tab/>
              <w:t xml:space="preserve">                                 </w:t>
            </w:r>
          </w:p>
        </w:tc>
      </w:tr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C. lực làm cho vật đứng yên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ab/>
              <w:t xml:space="preserve">                                 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BC4B5A" w:rsidP="000E60B6">
            <w:pPr>
              <w:spacing w:after="12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0E60B6">
              <w:rPr>
                <w:rFonts w:eastAsia="Times New Roman" w:cs="Times New Roman"/>
                <w:szCs w:val="28"/>
                <w:lang w:val="nl-NL"/>
              </w:rPr>
              <w:t xml:space="preserve">       </w:t>
            </w:r>
            <w:r w:rsidR="009B2605" w:rsidRPr="009B2605">
              <w:rPr>
                <w:rFonts w:eastAsia="Times New Roman" w:cs="Times New Roman"/>
                <w:szCs w:val="28"/>
                <w:lang w:val="nl-NL"/>
              </w:rPr>
              <w:t>D. lực làm cho vật chuyển động</w:t>
            </w:r>
          </w:p>
        </w:tc>
      </w:tr>
    </w:tbl>
    <w:p w:rsidR="009B2605" w:rsidRPr="009B2605" w:rsidRDefault="009B2605" w:rsidP="000E60B6">
      <w:pPr>
        <w:spacing w:after="12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b/>
          <w:szCs w:val="28"/>
          <w:lang w:val="sv-SE"/>
        </w:rPr>
        <w:t>Câu 6.</w:t>
      </w:r>
      <w:r w:rsidRPr="009B2605">
        <w:rPr>
          <w:rFonts w:eastAsia="Times New Roman" w:cs="Times New Roman"/>
          <w:szCs w:val="28"/>
          <w:lang w:val="sv-SE"/>
        </w:rPr>
        <w:t xml:space="preserve"> Một vật đang đứng yên chịu tác dụng của hai lực cân bằng, thì: </w:t>
      </w:r>
    </w:p>
    <w:p w:rsidR="000E60B6" w:rsidRPr="000E60B6" w:rsidRDefault="000E60B6" w:rsidP="000E60B6">
      <w:pPr>
        <w:spacing w:after="120" w:line="252" w:lineRule="auto"/>
        <w:jc w:val="both"/>
        <w:rPr>
          <w:rFonts w:eastAsia="Times New Roman" w:cs="Times New Roman"/>
          <w:szCs w:val="28"/>
          <w:lang w:val="sv-SE"/>
        </w:rPr>
      </w:pPr>
      <w:r w:rsidRPr="000E60B6">
        <w:rPr>
          <w:rFonts w:eastAsia="Times New Roman" w:cs="Times New Roman"/>
          <w:szCs w:val="28"/>
          <w:lang w:val="sv-SE"/>
        </w:rPr>
        <w:t>A. vật sẽ chuyển động.</w:t>
      </w:r>
      <w:r w:rsidRPr="000E60B6">
        <w:rPr>
          <w:rFonts w:eastAsia="Times New Roman" w:cs="Times New Roman"/>
          <w:szCs w:val="28"/>
          <w:lang w:val="sv-SE"/>
        </w:rPr>
        <w:tab/>
      </w:r>
      <w:r w:rsidRPr="000E60B6">
        <w:rPr>
          <w:rFonts w:eastAsia="Times New Roman" w:cs="Times New Roman"/>
          <w:szCs w:val="28"/>
          <w:lang w:val="sv-SE"/>
        </w:rPr>
        <w:tab/>
      </w:r>
      <w:r w:rsidRPr="000E60B6">
        <w:rPr>
          <w:rFonts w:eastAsia="Times New Roman" w:cs="Times New Roman"/>
          <w:szCs w:val="28"/>
          <w:lang w:val="sv-SE"/>
        </w:rPr>
        <w:tab/>
      </w:r>
      <w:r w:rsidRPr="000E60B6">
        <w:rPr>
          <w:rFonts w:eastAsia="Times New Roman" w:cs="Times New Roman"/>
          <w:szCs w:val="28"/>
          <w:lang w:val="sv-SE"/>
        </w:rPr>
        <w:tab/>
        <w:t>B. vật sẽ chuyển động thẳng đều.</w:t>
      </w:r>
    </w:p>
    <w:p w:rsidR="009B2605" w:rsidRPr="009B2605" w:rsidRDefault="009B2605" w:rsidP="000E60B6">
      <w:pPr>
        <w:spacing w:after="120" w:line="252" w:lineRule="auto"/>
        <w:jc w:val="both"/>
        <w:rPr>
          <w:rFonts w:eastAsia="Times New Roman" w:cs="Times New Roman"/>
          <w:spacing w:val="-16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 xml:space="preserve">C. vật sẽ tiếp tục đứng yên. </w:t>
      </w:r>
      <w:r w:rsidRPr="009B2605">
        <w:rPr>
          <w:rFonts w:eastAsia="Times New Roman" w:cs="Times New Roman"/>
          <w:szCs w:val="28"/>
          <w:lang w:val="sv-SE"/>
        </w:rPr>
        <w:tab/>
      </w:r>
      <w:r w:rsidRPr="009B2605">
        <w:rPr>
          <w:rFonts w:eastAsia="Times New Roman" w:cs="Times New Roman"/>
          <w:szCs w:val="28"/>
          <w:lang w:val="sv-SE"/>
        </w:rPr>
        <w:tab/>
      </w:r>
      <w:r w:rsidRPr="009B2605">
        <w:rPr>
          <w:rFonts w:eastAsia="Times New Roman" w:cs="Times New Roman"/>
          <w:szCs w:val="28"/>
          <w:lang w:val="sv-SE"/>
        </w:rPr>
        <w:tab/>
      </w:r>
      <w:r w:rsidRPr="009B2605">
        <w:rPr>
          <w:rFonts w:eastAsia="Times New Roman" w:cs="Times New Roman"/>
          <w:spacing w:val="-16"/>
          <w:szCs w:val="28"/>
          <w:lang w:val="sv-SE"/>
        </w:rPr>
        <w:t xml:space="preserve">D. hướng chuyển động của vật thay đổi.         </w:t>
      </w:r>
    </w:p>
    <w:p w:rsidR="009B2605" w:rsidRPr="009B2605" w:rsidRDefault="009B2605" w:rsidP="000E60B6">
      <w:pPr>
        <w:spacing w:after="12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7:</w:t>
      </w:r>
      <w:r w:rsidRPr="009B2605">
        <w:rPr>
          <w:rFonts w:eastAsia="Times New Roman" w:cs="Times New Roman"/>
          <w:szCs w:val="28"/>
          <w:lang w:val="nl-NL"/>
        </w:rPr>
        <w:t xml:space="preserve"> Muốn giảm lực ma sát thì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3"/>
        <w:gridCol w:w="5495"/>
      </w:tblGrid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after="120" w:line="252" w:lineRule="auto"/>
              <w:jc w:val="both"/>
              <w:rPr>
                <w:rFonts w:eastAsia="Times New Roman" w:cs="Times New Roman"/>
                <w:spacing w:val="-8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A. tăng độ nhẵn mặt tiếp xúc.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after="120" w:line="252" w:lineRule="auto"/>
              <w:jc w:val="both"/>
              <w:rPr>
                <w:rFonts w:eastAsia="Times New Roman" w:cs="Times New Roman"/>
                <w:spacing w:val="-8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  </w:t>
            </w:r>
            <w:r w:rsidR="00A75364">
              <w:rPr>
                <w:rFonts w:eastAsia="Times New Roman" w:cs="Times New Roman"/>
                <w:szCs w:val="28"/>
                <w:lang w:val="nl-NL"/>
              </w:rPr>
              <w:t xml:space="preserve">   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="00A75364">
              <w:rPr>
                <w:rFonts w:eastAsia="Times New Roman" w:cs="Times New Roman"/>
                <w:szCs w:val="28"/>
                <w:lang w:val="nl-NL"/>
              </w:rPr>
              <w:t xml:space="preserve">  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B. giảm diện tích mặt tiếp xúc.</w:t>
            </w:r>
          </w:p>
        </w:tc>
      </w:tr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C. giảm lực ép lên mặt tiếp xúc.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</w:tabs>
              <w:spacing w:after="120" w:line="252" w:lineRule="auto"/>
              <w:jc w:val="both"/>
              <w:rPr>
                <w:rFonts w:eastAsia="Times New Roman" w:cs="Times New Roman"/>
                <w:spacing w:val="-8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   </w:t>
            </w:r>
            <w:r w:rsidR="00A75364">
              <w:rPr>
                <w:rFonts w:eastAsia="Times New Roman" w:cs="Times New Roman"/>
                <w:szCs w:val="28"/>
                <w:lang w:val="nl-NL"/>
              </w:rPr>
              <w:t xml:space="preserve">     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D. tăng độ nhám mặt tiếp xúc.</w:t>
            </w:r>
          </w:p>
        </w:tc>
      </w:tr>
    </w:tbl>
    <w:p w:rsidR="009B2605" w:rsidRPr="009B2605" w:rsidRDefault="009B2605" w:rsidP="000E60B6">
      <w:pPr>
        <w:tabs>
          <w:tab w:val="left" w:pos="4695"/>
        </w:tabs>
        <w:spacing w:after="120" w:line="252" w:lineRule="auto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8</w:t>
      </w:r>
      <w:r w:rsidRPr="009B2605">
        <w:rPr>
          <w:rFonts w:eastAsia="Times New Roman" w:cs="Times New Roman"/>
          <w:szCs w:val="28"/>
          <w:lang w:val="nl-NL"/>
        </w:rPr>
        <w:t xml:space="preserve">: Một ô tô chuyển động đều.  Lực kéo của động cơ là 800N. Độ lớn của lực ma sát tác dụng lên các bánh xe là: </w:t>
      </w:r>
    </w:p>
    <w:tbl>
      <w:tblPr>
        <w:tblW w:w="7920" w:type="dxa"/>
        <w:tblInd w:w="108" w:type="dxa"/>
        <w:tblLook w:val="01E0" w:firstRow="1" w:lastRow="1" w:firstColumn="1" w:lastColumn="1" w:noHBand="0" w:noVBand="0"/>
      </w:tblPr>
      <w:tblGrid>
        <w:gridCol w:w="2340"/>
        <w:gridCol w:w="2700"/>
        <w:gridCol w:w="2880"/>
      </w:tblGrid>
      <w:tr w:rsidR="000E60B6" w:rsidRPr="009B2605" w:rsidTr="00DF054E">
        <w:tc>
          <w:tcPr>
            <w:tcW w:w="234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A. 1600N.</w:t>
            </w:r>
          </w:p>
          <w:p w:rsidR="009B2605" w:rsidRPr="009B2605" w:rsidRDefault="009B2605" w:rsidP="000E60B6">
            <w:pPr>
              <w:spacing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C. 8000N</w:t>
            </w:r>
          </w:p>
        </w:tc>
        <w:tc>
          <w:tcPr>
            <w:tcW w:w="270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rPr>
                <w:rFonts w:eastAsia="Times New Roman" w:cs="Times New Roman"/>
                <w:szCs w:val="28"/>
              </w:rPr>
            </w:pPr>
          </w:p>
        </w:tc>
        <w:tc>
          <w:tcPr>
            <w:tcW w:w="2880" w:type="dxa"/>
            <w:shd w:val="clear" w:color="auto" w:fill="auto"/>
          </w:tcPr>
          <w:p w:rsidR="009B2605" w:rsidRPr="009B2605" w:rsidRDefault="009B2605" w:rsidP="000E60B6">
            <w:pPr>
              <w:spacing w:after="120" w:line="252" w:lineRule="auto"/>
              <w:rPr>
                <w:rFonts w:eastAsia="Times New Roman" w:cs="Times New Roman"/>
                <w:szCs w:val="28"/>
                <w:lang w:val="pt-BR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B. – 800N.            </w:t>
            </w:r>
          </w:p>
          <w:p w:rsidR="009B2605" w:rsidRPr="009B2605" w:rsidRDefault="009B2605" w:rsidP="000E60B6">
            <w:pPr>
              <w:tabs>
                <w:tab w:val="left" w:pos="4695"/>
              </w:tabs>
              <w:spacing w:after="120" w:line="252" w:lineRule="auto"/>
              <w:rPr>
                <w:rFonts w:eastAsia="Times New Roman" w:cs="Times New Roman"/>
                <w:szCs w:val="28"/>
                <w:lang w:val="pt-BR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D. 800N.</w:t>
            </w:r>
          </w:p>
        </w:tc>
      </w:tr>
    </w:tbl>
    <w:p w:rsidR="009B2605" w:rsidRPr="009B2605" w:rsidRDefault="009B2605" w:rsidP="000E60B6">
      <w:pPr>
        <w:spacing w:before="120" w:after="0" w:line="252" w:lineRule="auto"/>
        <w:ind w:right="27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lastRenderedPageBreak/>
        <w:t>Câu 9</w:t>
      </w:r>
      <w:r w:rsidRPr="009B2605">
        <w:rPr>
          <w:rFonts w:eastAsia="Times New Roman" w:cs="Times New Roman"/>
          <w:szCs w:val="28"/>
          <w:lang w:val="nl-NL"/>
        </w:rPr>
        <w:t>: Áp lực là:</w:t>
      </w:r>
    </w:p>
    <w:p w:rsidR="009B2605" w:rsidRPr="009B2605" w:rsidRDefault="009B2605" w:rsidP="000E60B6">
      <w:pPr>
        <w:spacing w:before="120" w:after="0" w:line="252" w:lineRule="auto"/>
        <w:rPr>
          <w:rFonts w:eastAsia="Times New Roman" w:cs="Times New Roman"/>
          <w:spacing w:val="-24"/>
          <w:szCs w:val="26"/>
          <w:lang w:val="nl-NL"/>
        </w:rPr>
      </w:pPr>
      <w:r w:rsidRPr="009B2605">
        <w:rPr>
          <w:rFonts w:eastAsia="Times New Roman" w:cs="Times New Roman"/>
          <w:szCs w:val="26"/>
          <w:lang w:val="nl-NL"/>
        </w:rPr>
        <w:t xml:space="preserve">A. </w:t>
      </w:r>
      <w:r w:rsidRPr="009B2605">
        <w:rPr>
          <w:rFonts w:eastAsia="Times New Roman" w:cs="Times New Roman"/>
          <w:spacing w:val="-10"/>
          <w:szCs w:val="26"/>
          <w:lang w:val="nl-NL"/>
        </w:rPr>
        <w:t>lực ép có phương vuông góc với mặt bị ép.</w:t>
      </w:r>
      <w:r w:rsidRPr="009B2605">
        <w:rPr>
          <w:rFonts w:eastAsia="Times New Roman" w:cs="Times New Roman"/>
          <w:spacing w:val="-10"/>
          <w:szCs w:val="26"/>
          <w:lang w:val="nl-NL"/>
        </w:rPr>
        <w:tab/>
      </w:r>
      <w:r w:rsidRPr="009B2605">
        <w:rPr>
          <w:rFonts w:eastAsia="Times New Roman" w:cs="Times New Roman"/>
          <w:spacing w:val="-24"/>
          <w:szCs w:val="26"/>
          <w:lang w:val="nl-NL"/>
        </w:rPr>
        <w:t>B. lực ép có phương song song với mặt bị ép.</w:t>
      </w:r>
    </w:p>
    <w:p w:rsidR="009B2605" w:rsidRPr="009B2605" w:rsidRDefault="009B2605" w:rsidP="000E60B6">
      <w:pPr>
        <w:spacing w:before="120" w:after="0" w:line="252" w:lineRule="auto"/>
        <w:rPr>
          <w:rFonts w:eastAsia="Times New Roman" w:cs="Times New Roman"/>
          <w:szCs w:val="26"/>
          <w:lang w:val="nl-NL"/>
        </w:rPr>
      </w:pPr>
      <w:r w:rsidRPr="009B2605">
        <w:rPr>
          <w:rFonts w:eastAsia="Times New Roman" w:cs="Times New Roman"/>
          <w:szCs w:val="26"/>
          <w:lang w:val="nl-NL"/>
        </w:rPr>
        <w:t>C. lực kéo vuông góc với mặt bị ép.</w:t>
      </w:r>
      <w:r w:rsidRPr="009B2605">
        <w:rPr>
          <w:rFonts w:eastAsia="Times New Roman" w:cs="Times New Roman"/>
          <w:szCs w:val="26"/>
          <w:lang w:val="nl-NL"/>
        </w:rPr>
        <w:tab/>
      </w:r>
      <w:r w:rsidRPr="009B2605">
        <w:rPr>
          <w:rFonts w:eastAsia="Times New Roman" w:cs="Times New Roman"/>
          <w:szCs w:val="26"/>
          <w:lang w:val="nl-NL"/>
        </w:rPr>
        <w:tab/>
        <w:t>D. lực đẩy vuông góc với mặt bị ép.</w:t>
      </w:r>
    </w:p>
    <w:p w:rsidR="009B2605" w:rsidRPr="009B2605" w:rsidRDefault="009B2605" w:rsidP="000E60B6">
      <w:pPr>
        <w:spacing w:before="120" w:after="0" w:line="252" w:lineRule="auto"/>
        <w:ind w:right="380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10</w:t>
      </w:r>
      <w:r w:rsidRPr="009B2605">
        <w:rPr>
          <w:rFonts w:eastAsia="Times New Roman" w:cs="Times New Roman"/>
          <w:szCs w:val="28"/>
          <w:lang w:val="nl-NL"/>
        </w:rPr>
        <w:t>: Công thức tính áp suất chất rắn là:</w:t>
      </w: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2340"/>
        <w:gridCol w:w="2700"/>
        <w:gridCol w:w="2700"/>
        <w:gridCol w:w="2880"/>
      </w:tblGrid>
      <w:tr w:rsidR="000E60B6" w:rsidRPr="009B2605" w:rsidTr="00DF054E">
        <w:tc>
          <w:tcPr>
            <w:tcW w:w="234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  <w:vertAlign w:val="superscript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A. p = F.S</w:t>
            </w:r>
          </w:p>
        </w:tc>
        <w:tc>
          <w:tcPr>
            <w:tcW w:w="270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B. p = S/F                      </w:t>
            </w:r>
          </w:p>
        </w:tc>
        <w:tc>
          <w:tcPr>
            <w:tcW w:w="270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C. p = d.h                      </w:t>
            </w:r>
          </w:p>
        </w:tc>
        <w:tc>
          <w:tcPr>
            <w:tcW w:w="28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695"/>
              </w:tabs>
              <w:spacing w:before="120" w:after="0" w:line="252" w:lineRule="auto"/>
              <w:rPr>
                <w:rFonts w:eastAsia="Times New Roman" w:cs="Times New Roman"/>
                <w:szCs w:val="28"/>
                <w:vertAlign w:val="superscript"/>
                <w:lang w:val="pt-BR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D. p = F/S</w:t>
            </w:r>
          </w:p>
        </w:tc>
      </w:tr>
    </w:tbl>
    <w:p w:rsidR="009B2605" w:rsidRPr="009B2605" w:rsidRDefault="009B2605" w:rsidP="000E60B6">
      <w:pPr>
        <w:spacing w:before="120" w:after="120" w:line="252" w:lineRule="auto"/>
        <w:rPr>
          <w:rFonts w:eastAsia="Times New Roman" w:cs="Times New Roman"/>
          <w:i/>
          <w:szCs w:val="28"/>
          <w:lang w:val="pt-BR"/>
        </w:rPr>
      </w:pPr>
      <w:r w:rsidRPr="009B2605">
        <w:rPr>
          <w:rFonts w:eastAsia="Times New Roman" w:cs="Times New Roman"/>
          <w:b/>
          <w:szCs w:val="28"/>
          <w:lang w:val="pt-BR"/>
        </w:rPr>
        <w:t xml:space="preserve">II. TỰ LUẬN: </w:t>
      </w:r>
      <w:r w:rsidRPr="009B2605">
        <w:rPr>
          <w:rFonts w:eastAsia="Times New Roman" w:cs="Times New Roman"/>
          <w:i/>
          <w:szCs w:val="28"/>
          <w:lang w:val="pt-BR"/>
        </w:rPr>
        <w:t>(5,0 điểm)</w:t>
      </w:r>
    </w:p>
    <w:p w:rsidR="009B2605" w:rsidRPr="009B2605" w:rsidRDefault="009B2605" w:rsidP="000E60B6">
      <w:pPr>
        <w:spacing w:before="120" w:after="120" w:line="252" w:lineRule="auto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b/>
          <w:szCs w:val="28"/>
          <w:lang w:val="fr-FR"/>
        </w:rPr>
        <w:t xml:space="preserve">Câu 11. </w:t>
      </w:r>
      <w:r w:rsidRPr="009B2605">
        <w:rPr>
          <w:rFonts w:eastAsia="Times New Roman" w:cs="Times New Roman"/>
          <w:b/>
          <w:i/>
          <w:szCs w:val="28"/>
          <w:lang w:val="pt-BR"/>
        </w:rPr>
        <w:t>(2</w:t>
      </w:r>
      <w:r w:rsidRPr="009B2605">
        <w:rPr>
          <w:rFonts w:eastAsia="Times New Roman" w:cs="Times New Roman"/>
          <w:i/>
          <w:szCs w:val="28"/>
          <w:lang w:val="pt-BR"/>
        </w:rPr>
        <w:t>,5 điểm)</w:t>
      </w:r>
      <w:r w:rsidRPr="009B2605">
        <w:rPr>
          <w:rFonts w:eastAsia="Times New Roman" w:cs="Times New Roman"/>
          <w:szCs w:val="28"/>
          <w:lang w:val="pt-BR"/>
        </w:rPr>
        <w:t xml:space="preserve"> </w:t>
      </w:r>
    </w:p>
    <w:p w:rsidR="009B2605" w:rsidRPr="009B2605" w:rsidRDefault="009B2605" w:rsidP="000E60B6">
      <w:pPr>
        <w:spacing w:before="120" w:after="120" w:line="252" w:lineRule="auto"/>
        <w:jc w:val="both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szCs w:val="28"/>
          <w:lang w:val="pt-BR"/>
        </w:rPr>
        <w:t xml:space="preserve"> a) Định nghĩa chuyển động không đều. Cho ví dụ về chuyển động không đều.</w:t>
      </w:r>
    </w:p>
    <w:p w:rsidR="009B2605" w:rsidRPr="009B2605" w:rsidRDefault="009B2605" w:rsidP="000E60B6">
      <w:pPr>
        <w:spacing w:before="120" w:after="120" w:line="252" w:lineRule="auto"/>
        <w:jc w:val="both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szCs w:val="28"/>
          <w:lang w:val="fr-FR"/>
        </w:rPr>
        <w:t xml:space="preserve">b) Một ô tô chạy  trên quãng đường dài 30km với vận tốc 40km/h. Sau đó ô tô chạy trên quãng đường tiếp theo với vận tốc 52km/h  trong 90 phút.Tính vận tốc trung bình của ô tô trên cả hai quãng đường ? </w:t>
      </w:r>
    </w:p>
    <w:p w:rsidR="009B2605" w:rsidRPr="009B2605" w:rsidRDefault="009B2605" w:rsidP="000E60B6">
      <w:pPr>
        <w:spacing w:before="120" w:after="120" w:line="252" w:lineRule="auto"/>
        <w:jc w:val="both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b/>
          <w:szCs w:val="28"/>
          <w:lang w:val="nl-NL"/>
        </w:rPr>
        <w:t>Câu 12.</w:t>
      </w:r>
      <w:r w:rsidRPr="009B2605">
        <w:rPr>
          <w:rFonts w:eastAsia="Times New Roman" w:cs="Times New Roman"/>
          <w:i/>
          <w:szCs w:val="28"/>
          <w:lang w:val="pt-BR"/>
        </w:rPr>
        <w:t>(1.5 điểm)</w:t>
      </w:r>
      <w:r w:rsidRPr="009B2605">
        <w:rPr>
          <w:rFonts w:eastAsia="Times New Roman" w:cs="Times New Roman"/>
          <w:szCs w:val="28"/>
          <w:lang w:val="pt-BR"/>
        </w:rPr>
        <w:t xml:space="preserve">  </w:t>
      </w:r>
    </w:p>
    <w:p w:rsidR="009B2605" w:rsidRPr="009B2605" w:rsidRDefault="009B2605" w:rsidP="000E60B6">
      <w:pPr>
        <w:spacing w:after="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szCs w:val="28"/>
          <w:lang w:val="pt-BR"/>
        </w:rPr>
        <w:t>a)</w:t>
      </w:r>
      <w:r w:rsidRPr="009B2605">
        <w:rPr>
          <w:rFonts w:eastAsia="Times New Roman" w:cs="Times New Roman"/>
          <w:szCs w:val="28"/>
          <w:lang w:val="nl-NL"/>
        </w:rPr>
        <w:t>Một  ô tô có trọng lượng 12000 N đứng yên trên mặt đường nằm ngang. Hãy biểu diễn các véc-tơ lực tác dụng lên ô tô với tỉ xích 1,5cm ứng với 4000N.</w:t>
      </w:r>
    </w:p>
    <w:p w:rsidR="009B2605" w:rsidRPr="009B2605" w:rsidRDefault="009B2605" w:rsidP="000E60B6">
      <w:pPr>
        <w:spacing w:before="120" w:after="120" w:line="252" w:lineRule="auto"/>
        <w:jc w:val="both"/>
        <w:rPr>
          <w:rFonts w:eastAsia="Times New Roman" w:cs="Times New Roman"/>
          <w:szCs w:val="28"/>
          <w:lang w:val="fr-FR"/>
        </w:rPr>
      </w:pPr>
      <w:r w:rsidRPr="009B2605">
        <w:rPr>
          <w:rFonts w:eastAsia="Times New Roman" w:cs="Times New Roman"/>
          <w:szCs w:val="28"/>
          <w:lang w:val="nl-NL"/>
        </w:rPr>
        <w:t>b)</w:t>
      </w:r>
      <w:r w:rsidRPr="009B2605">
        <w:rPr>
          <w:rFonts w:eastAsia="Times New Roman" w:cs="Times New Roman"/>
          <w:szCs w:val="28"/>
          <w:lang w:val="fr-FR"/>
        </w:rPr>
        <w:t xml:space="preserve">Kể tên các loại lực ma sát ? Nêu ví dụ về sự xuất hiện lực ma sát trong từng trường hợp ? </w:t>
      </w:r>
    </w:p>
    <w:p w:rsidR="009B2605" w:rsidRDefault="009B2605" w:rsidP="000E60B6">
      <w:pPr>
        <w:spacing w:before="120" w:after="12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b/>
          <w:szCs w:val="28"/>
          <w:lang w:val="nl-NL"/>
        </w:rPr>
        <w:t>Câu 13.</w:t>
      </w:r>
      <w:r w:rsidRPr="009B2605">
        <w:rPr>
          <w:rFonts w:eastAsia="Times New Roman" w:cs="Times New Roman"/>
          <w:szCs w:val="28"/>
          <w:lang w:val="nl-NL"/>
        </w:rPr>
        <w:t xml:space="preserve"> </w:t>
      </w:r>
      <w:r w:rsidRPr="009B2605">
        <w:rPr>
          <w:rFonts w:eastAsia="Times New Roman" w:cs="Times New Roman"/>
          <w:i/>
          <w:szCs w:val="28"/>
          <w:lang w:val="pt-BR"/>
        </w:rPr>
        <w:t>(1.0 điểm)</w:t>
      </w:r>
      <w:r w:rsidRPr="009B2605">
        <w:rPr>
          <w:rFonts w:eastAsia="Times New Roman" w:cs="Times New Roman"/>
          <w:szCs w:val="28"/>
          <w:lang w:val="pt-BR"/>
        </w:rPr>
        <w:t xml:space="preserve">  </w:t>
      </w:r>
      <w:r w:rsidR="005C0655" w:rsidRPr="000E60B6">
        <w:rPr>
          <w:rFonts w:eastAsia="Times New Roman" w:cs="Times New Roman"/>
          <w:szCs w:val="28"/>
          <w:lang w:val="sv-SE"/>
        </w:rPr>
        <w:t>Trên đoạn đường AB dài 100km</w:t>
      </w:r>
      <w:r w:rsidRPr="009B2605">
        <w:rPr>
          <w:rFonts w:eastAsia="Times New Roman" w:cs="Times New Roman"/>
          <w:szCs w:val="28"/>
          <w:lang w:val="sv-SE"/>
        </w:rPr>
        <w:t>,</w:t>
      </w:r>
      <w:r w:rsidR="005C0655" w:rsidRPr="000E60B6">
        <w:rPr>
          <w:rFonts w:eastAsia="Times New Roman" w:cs="Times New Roman"/>
          <w:szCs w:val="28"/>
          <w:lang w:val="sv-SE"/>
        </w:rPr>
        <w:t xml:space="preserve"> </w:t>
      </w:r>
      <w:r w:rsidRPr="009B2605">
        <w:rPr>
          <w:rFonts w:eastAsia="Times New Roman" w:cs="Times New Roman"/>
          <w:szCs w:val="28"/>
          <w:lang w:val="sv-SE"/>
        </w:rPr>
        <w:t>ôtô</w:t>
      </w:r>
      <w:r w:rsidR="002B0C79" w:rsidRPr="000E60B6">
        <w:rPr>
          <w:rFonts w:eastAsia="Times New Roman" w:cs="Times New Roman"/>
          <w:szCs w:val="28"/>
          <w:lang w:val="sv-SE"/>
        </w:rPr>
        <w:t xml:space="preserve"> thứ nhất đi mất thời gian 2giờ</w:t>
      </w:r>
      <w:r w:rsidRPr="009B2605">
        <w:rPr>
          <w:rFonts w:eastAsia="Times New Roman" w:cs="Times New Roman"/>
          <w:szCs w:val="28"/>
          <w:lang w:val="sv-SE"/>
        </w:rPr>
        <w:t>;</w:t>
      </w:r>
      <w:r w:rsidR="002B0C79" w:rsidRPr="000E60B6">
        <w:rPr>
          <w:rFonts w:eastAsia="Times New Roman" w:cs="Times New Roman"/>
          <w:szCs w:val="28"/>
          <w:lang w:val="sv-SE"/>
        </w:rPr>
        <w:t xml:space="preserve"> </w:t>
      </w:r>
      <w:r w:rsidRPr="009B2605">
        <w:rPr>
          <w:rFonts w:eastAsia="Times New Roman" w:cs="Times New Roman"/>
          <w:szCs w:val="28"/>
          <w:lang w:val="sv-SE"/>
        </w:rPr>
        <w:t xml:space="preserve">ôtô thứ hai đi ¾ đoạn đường trên mất thời gian 1,25giờ. Ôtô nào chạy nhanh hơn? </w:t>
      </w:r>
    </w:p>
    <w:p w:rsidR="000E60B6" w:rsidRPr="009B2605" w:rsidRDefault="000E60B6" w:rsidP="000E60B6">
      <w:pPr>
        <w:spacing w:before="120" w:after="120" w:line="252" w:lineRule="auto"/>
        <w:jc w:val="center"/>
        <w:rPr>
          <w:rFonts w:ascii="Calibri" w:eastAsia="Times New Roman" w:hAnsi="Calibri" w:cs="Calibri"/>
          <w:szCs w:val="28"/>
          <w:lang w:val="sv-SE"/>
        </w:rPr>
      </w:pPr>
      <w:r>
        <w:rPr>
          <w:rFonts w:eastAsia="Times New Roman" w:cs="Times New Roman"/>
          <w:szCs w:val="28"/>
          <w:lang w:val="sv-SE"/>
        </w:rPr>
        <w:t>----HẾT----</w:t>
      </w:r>
    </w:p>
    <w:p w:rsidR="003646F5" w:rsidRPr="003646F5" w:rsidRDefault="003646F5" w:rsidP="00413941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color w:val="0000FF"/>
          <w:sz w:val="26"/>
          <w:szCs w:val="26"/>
        </w:rPr>
        <w:t xml:space="preserve">ĐỀ ÔN TẬP </w:t>
      </w:r>
      <w:r w:rsidRPr="003646F5">
        <w:rPr>
          <w:rFonts w:eastAsia="Calibri" w:cs="Times New Roman"/>
          <w:b/>
          <w:bCs/>
          <w:color w:val="0000FF"/>
          <w:sz w:val="26"/>
          <w:szCs w:val="26"/>
        </w:rPr>
        <w:t xml:space="preserve">GIỮA KỲ I NĂM HỌC 2022 – 2023 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(ĐỀ </w:t>
      </w:r>
      <w:r w:rsidR="00413941">
        <w:rPr>
          <w:rFonts w:eastAsia="Calibri" w:cs="Times New Roman"/>
          <w:b/>
          <w:bCs/>
          <w:color w:val="FF0000"/>
          <w:sz w:val="26"/>
          <w:szCs w:val="26"/>
        </w:rPr>
        <w:t>4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)</w:t>
      </w:r>
    </w:p>
    <w:p w:rsidR="003646F5" w:rsidRPr="003646F5" w:rsidRDefault="003646F5" w:rsidP="003646F5">
      <w:pPr>
        <w:jc w:val="center"/>
        <w:rPr>
          <w:rFonts w:eastAsia="Calibri" w:cs="Times New Roman"/>
          <w:b/>
          <w:bCs/>
          <w:color w:val="FF0000"/>
          <w:sz w:val="26"/>
          <w:szCs w:val="26"/>
        </w:rPr>
      </w:pPr>
      <w:r w:rsidRPr="003646F5">
        <w:rPr>
          <w:rFonts w:eastAsia="Calibri" w:cs="Times New Roman"/>
          <w:b/>
          <w:bCs/>
          <w:color w:val="FF0000"/>
          <w:sz w:val="26"/>
          <w:szCs w:val="26"/>
        </w:rPr>
        <w:t xml:space="preserve">MÔN: </w:t>
      </w:r>
      <w:r>
        <w:rPr>
          <w:rFonts w:eastAsia="Calibri" w:cs="Times New Roman"/>
          <w:b/>
          <w:bCs/>
          <w:color w:val="FF0000"/>
          <w:sz w:val="26"/>
          <w:szCs w:val="26"/>
        </w:rPr>
        <w:t>VẬT LÍ</w:t>
      </w:r>
      <w:r w:rsidRPr="003646F5">
        <w:rPr>
          <w:rFonts w:eastAsia="Calibri" w:cs="Times New Roman"/>
          <w:b/>
          <w:bCs/>
          <w:color w:val="FF0000"/>
          <w:sz w:val="26"/>
          <w:szCs w:val="26"/>
        </w:rPr>
        <w:t>-LỚP 8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b/>
          <w:szCs w:val="28"/>
          <w:lang w:val="vi-VN"/>
        </w:rPr>
      </w:pPr>
      <w:r w:rsidRPr="009B2605">
        <w:rPr>
          <w:rFonts w:eastAsia="Times New Roman" w:cs="Times New Roman"/>
          <w:b/>
          <w:szCs w:val="28"/>
        </w:rPr>
        <w:t xml:space="preserve">I. TRẮC NGHIỆM: </w:t>
      </w:r>
      <w:r w:rsidRPr="009B2605">
        <w:rPr>
          <w:rFonts w:eastAsia="Times New Roman" w:cs="Times New Roman"/>
          <w:i/>
          <w:szCs w:val="28"/>
        </w:rPr>
        <w:t xml:space="preserve">(5,0 điểm) </w:t>
      </w:r>
      <w:r w:rsidRPr="009B2605">
        <w:rPr>
          <w:rFonts w:eastAsia="Times New Roman" w:cs="Times New Roman"/>
          <w:i/>
          <w:szCs w:val="28"/>
          <w:lang w:val="vi-VN"/>
        </w:rPr>
        <w:t>Chọn một phương án</w:t>
      </w:r>
      <w:r w:rsidRPr="009B2605">
        <w:rPr>
          <w:rFonts w:eastAsia="Times New Roman" w:cs="Times New Roman"/>
          <w:b/>
          <w:szCs w:val="28"/>
          <w:lang w:val="vi-VN"/>
        </w:rPr>
        <w:t xml:space="preserve"> </w:t>
      </w:r>
      <w:r w:rsidRPr="009B2605">
        <w:rPr>
          <w:rFonts w:eastAsia="Times New Roman" w:cs="Times New Roman"/>
          <w:i/>
          <w:szCs w:val="28"/>
          <w:lang w:val="vi-VN"/>
        </w:rPr>
        <w:t>trả lời đúng của mỗi câu sau (Từ câu 1 đến câu 15 và ghi vào giấy bài làm - Ví dụ</w:t>
      </w:r>
      <w:r w:rsidRPr="009B2605">
        <w:rPr>
          <w:rFonts w:eastAsia="Times New Roman" w:cs="Times New Roman"/>
          <w:i/>
          <w:szCs w:val="28"/>
        </w:rPr>
        <w:t>:</w:t>
      </w:r>
      <w:r w:rsidRPr="009B2605">
        <w:rPr>
          <w:rFonts w:eastAsia="Times New Roman" w:cs="Times New Roman"/>
          <w:i/>
          <w:szCs w:val="28"/>
          <w:lang w:val="vi-VN"/>
        </w:rPr>
        <w:t xml:space="preserve"> Câu</w:t>
      </w:r>
      <w:r w:rsidRPr="009B2605">
        <w:rPr>
          <w:rFonts w:eastAsia="Times New Roman" w:cs="Times New Roman"/>
          <w:i/>
          <w:szCs w:val="28"/>
        </w:rPr>
        <w:t xml:space="preserve"> 1 chọn phương án A</w:t>
      </w:r>
      <w:r w:rsidRPr="009B2605">
        <w:rPr>
          <w:rFonts w:eastAsia="Times New Roman" w:cs="Times New Roman"/>
          <w:i/>
          <w:szCs w:val="28"/>
          <w:lang w:val="vi-VN"/>
        </w:rPr>
        <w:t>, ghi là 1</w:t>
      </w:r>
      <w:r w:rsidRPr="009B2605">
        <w:rPr>
          <w:rFonts w:eastAsia="Times New Roman" w:cs="Times New Roman"/>
          <w:i/>
          <w:szCs w:val="28"/>
        </w:rPr>
        <w:t>.</w:t>
      </w:r>
      <w:r w:rsidRPr="009B2605">
        <w:rPr>
          <w:rFonts w:eastAsia="Times New Roman" w:cs="Times New Roman"/>
          <w:i/>
          <w:szCs w:val="28"/>
          <w:lang w:val="vi-VN"/>
        </w:rPr>
        <w:t>A)</w:t>
      </w:r>
      <w:r w:rsidRPr="009B2605">
        <w:rPr>
          <w:rFonts w:eastAsia="Times New Roman" w:cs="Times New Roman"/>
          <w:b/>
          <w:szCs w:val="28"/>
          <w:lang w:val="vi-VN"/>
        </w:rPr>
        <w:t>.</w:t>
      </w:r>
    </w:p>
    <w:p w:rsidR="009B2605" w:rsidRPr="009B2605" w:rsidRDefault="009B2605" w:rsidP="000E60B6">
      <w:pPr>
        <w:tabs>
          <w:tab w:val="left" w:pos="5235"/>
        </w:tabs>
        <w:spacing w:before="120" w:after="0" w:line="252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b/>
          <w:szCs w:val="28"/>
          <w:lang w:val="nl-NL"/>
        </w:rPr>
        <w:t xml:space="preserve">Câu 1: </w:t>
      </w:r>
      <w:r w:rsidRPr="009B2605">
        <w:rPr>
          <w:rFonts w:eastAsia="Times New Roman" w:cs="Times New Roman"/>
          <w:szCs w:val="28"/>
          <w:lang w:val="it-IT"/>
        </w:rPr>
        <w:t xml:space="preserve">Người lái đò đang ngồi trên chiếc thuyền thả trôi theo dòng nước. </w:t>
      </w:r>
      <w:r w:rsidRPr="009B2605">
        <w:rPr>
          <w:rFonts w:eastAsia="Times New Roman" w:cs="Times New Roman"/>
          <w:szCs w:val="28"/>
        </w:rPr>
        <w:t>Câu mô tả  đúng về người lái đò :</w:t>
      </w: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4536"/>
        <w:gridCol w:w="5387"/>
      </w:tblGrid>
      <w:tr w:rsidR="000E60B6" w:rsidRPr="009B2605" w:rsidTr="00DF054E">
        <w:tc>
          <w:tcPr>
            <w:tcW w:w="4536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before="120" w:after="0" w:line="252" w:lineRule="auto"/>
              <w:jc w:val="both"/>
              <w:rPr>
                <w:rFonts w:eastAsia="Times New Roman" w:cs="Times New Roman"/>
                <w:spacing w:val="-8"/>
                <w:sz w:val="26"/>
                <w:szCs w:val="26"/>
                <w:lang w:val="nl-NL"/>
              </w:rPr>
            </w:pPr>
            <w:r w:rsidRPr="009B2605">
              <w:rPr>
                <w:rFonts w:eastAsia="Times New Roman" w:cs="Times New Roman"/>
                <w:sz w:val="26"/>
                <w:szCs w:val="26"/>
                <w:lang w:val="nl-NL"/>
              </w:rPr>
              <w:t>A.</w:t>
            </w:r>
            <w:r w:rsidRPr="009B2605">
              <w:rPr>
                <w:rFonts w:eastAsia="Times New Roman" w:cs="Times New Roman"/>
                <w:sz w:val="26"/>
                <w:szCs w:val="26"/>
              </w:rPr>
              <w:t xml:space="preserve"> đứng yên so với bờ sông   </w:t>
            </w:r>
          </w:p>
        </w:tc>
        <w:tc>
          <w:tcPr>
            <w:tcW w:w="5387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before="120" w:after="0" w:line="252" w:lineRule="auto"/>
              <w:ind w:left="72" w:hanging="72"/>
              <w:jc w:val="both"/>
              <w:rPr>
                <w:rFonts w:eastAsia="Times New Roman" w:cs="Times New Roman"/>
                <w:spacing w:val="-8"/>
                <w:sz w:val="26"/>
                <w:szCs w:val="26"/>
                <w:lang w:val="nl-NL"/>
              </w:rPr>
            </w:pPr>
            <w:r w:rsidRPr="009B2605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B.  chuyển động so với dòng nước.           </w:t>
            </w:r>
          </w:p>
        </w:tc>
      </w:tr>
      <w:tr w:rsidR="000E60B6" w:rsidRPr="009B2605" w:rsidTr="00DF054E">
        <w:tc>
          <w:tcPr>
            <w:tcW w:w="4536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5235"/>
              </w:tabs>
              <w:spacing w:before="120" w:after="0" w:line="252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B2605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C. đứng yên so với dòng nước                 </w:t>
            </w:r>
          </w:p>
        </w:tc>
        <w:tc>
          <w:tcPr>
            <w:tcW w:w="5387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5235"/>
              </w:tabs>
              <w:spacing w:before="120" w:after="0" w:line="252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9B2605">
              <w:rPr>
                <w:rFonts w:eastAsia="Times New Roman" w:cs="Times New Roman"/>
                <w:sz w:val="26"/>
                <w:szCs w:val="26"/>
                <w:lang w:val="nl-NL"/>
              </w:rPr>
              <w:t>D. chuyển động so với chiếc thuyền.</w:t>
            </w:r>
          </w:p>
        </w:tc>
      </w:tr>
    </w:tbl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sv-SE"/>
        </w:rPr>
        <w:t xml:space="preserve">Câu 2. </w:t>
      </w:r>
      <w:r w:rsidRPr="009B2605">
        <w:rPr>
          <w:rFonts w:eastAsia="Times New Roman" w:cs="Times New Roman"/>
          <w:szCs w:val="28"/>
          <w:lang w:val="sv-SE"/>
        </w:rPr>
        <w:t xml:space="preserve"> Vật nào kể sau có chuyển động đều?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 xml:space="preserve">A. Đoàn tàu hoả chạy giữa hai ga.                                 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>B.</w:t>
      </w:r>
      <w:r w:rsidR="006A17D2">
        <w:rPr>
          <w:rFonts w:eastAsia="Times New Roman" w:cs="Times New Roman"/>
          <w:szCs w:val="28"/>
          <w:lang w:val="sv-SE"/>
        </w:rPr>
        <w:t xml:space="preserve"> </w:t>
      </w:r>
      <w:r w:rsidRPr="009B2605">
        <w:rPr>
          <w:rFonts w:eastAsia="Times New Roman" w:cs="Times New Roman"/>
          <w:szCs w:val="28"/>
          <w:lang w:val="sv-SE"/>
        </w:rPr>
        <w:t xml:space="preserve">Chuyển động của xe đạp khi xuống dốc.                      </w:t>
      </w:r>
    </w:p>
    <w:p w:rsidR="009B2605" w:rsidRPr="009B2605" w:rsidRDefault="009B2605" w:rsidP="000E60B6">
      <w:pPr>
        <w:tabs>
          <w:tab w:val="left" w:pos="6237"/>
        </w:tabs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>C.</w:t>
      </w:r>
      <w:r w:rsidR="006A17D2">
        <w:rPr>
          <w:rFonts w:eastAsia="Times New Roman" w:cs="Times New Roman"/>
          <w:szCs w:val="28"/>
          <w:lang w:val="sv-SE"/>
        </w:rPr>
        <w:t xml:space="preserve"> </w:t>
      </w:r>
      <w:r w:rsidRPr="009B2605">
        <w:rPr>
          <w:rFonts w:eastAsia="Times New Roman" w:cs="Times New Roman"/>
          <w:szCs w:val="28"/>
          <w:lang w:val="sv-SE"/>
        </w:rPr>
        <w:t xml:space="preserve">Chuyển động của vật với vận tốc không đổỉ v= 10m/s.     </w:t>
      </w:r>
      <w:r w:rsidRPr="009B2605">
        <w:rPr>
          <w:rFonts w:eastAsia="Times New Roman" w:cs="Times New Roman"/>
          <w:szCs w:val="28"/>
          <w:lang w:val="sv-SE"/>
        </w:rPr>
        <w:tab/>
      </w:r>
    </w:p>
    <w:p w:rsidR="009B2605" w:rsidRPr="009B2605" w:rsidRDefault="009B2605" w:rsidP="000E60B6">
      <w:pPr>
        <w:tabs>
          <w:tab w:val="left" w:pos="6237"/>
        </w:tabs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>D.</w:t>
      </w:r>
      <w:r w:rsidR="006A17D2">
        <w:rPr>
          <w:rFonts w:eastAsia="Times New Roman" w:cs="Times New Roman"/>
          <w:szCs w:val="28"/>
          <w:lang w:val="sv-SE"/>
        </w:rPr>
        <w:t xml:space="preserve"> </w:t>
      </w:r>
      <w:r w:rsidRPr="009B2605">
        <w:rPr>
          <w:rFonts w:eastAsia="Times New Roman" w:cs="Times New Roman"/>
          <w:szCs w:val="28"/>
          <w:lang w:val="sv-SE"/>
        </w:rPr>
        <w:t>Chuyển động của ô tô lúc khởi hành.</w:t>
      </w:r>
    </w:p>
    <w:p w:rsidR="009B2605" w:rsidRPr="009B2605" w:rsidRDefault="009B2605" w:rsidP="000E60B6">
      <w:pPr>
        <w:spacing w:before="120" w:after="0" w:line="252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b/>
          <w:szCs w:val="28"/>
        </w:rPr>
        <w:t xml:space="preserve">Câu 3. </w:t>
      </w:r>
      <w:r w:rsidRPr="009B2605">
        <w:rPr>
          <w:rFonts w:eastAsia="Times New Roman" w:cs="Times New Roman"/>
          <w:szCs w:val="28"/>
        </w:rPr>
        <w:t>Một người đi được quãng đường s</w:t>
      </w:r>
      <w:r w:rsidRPr="009B2605">
        <w:rPr>
          <w:rFonts w:eastAsia="Times New Roman" w:cs="Times New Roman"/>
          <w:szCs w:val="28"/>
          <w:vertAlign w:val="subscript"/>
        </w:rPr>
        <w:t>1</w:t>
      </w:r>
      <w:r w:rsidRPr="009B2605">
        <w:rPr>
          <w:rFonts w:eastAsia="Times New Roman" w:cs="Times New Roman"/>
          <w:szCs w:val="28"/>
        </w:rPr>
        <w:t xml:space="preserve"> hết t</w:t>
      </w:r>
      <w:r w:rsidRPr="009B2605">
        <w:rPr>
          <w:rFonts w:eastAsia="Times New Roman" w:cs="Times New Roman"/>
          <w:szCs w:val="28"/>
          <w:vertAlign w:val="subscript"/>
        </w:rPr>
        <w:t>1</w:t>
      </w:r>
      <w:r w:rsidRPr="009B2605">
        <w:rPr>
          <w:rFonts w:eastAsia="Times New Roman" w:cs="Times New Roman"/>
          <w:szCs w:val="28"/>
        </w:rPr>
        <w:t xml:space="preserve"> giây ,đi được quãng đường s</w:t>
      </w:r>
      <w:r w:rsidRPr="009B2605">
        <w:rPr>
          <w:rFonts w:eastAsia="Times New Roman" w:cs="Times New Roman"/>
          <w:szCs w:val="28"/>
          <w:vertAlign w:val="subscript"/>
        </w:rPr>
        <w:t>2</w:t>
      </w:r>
      <w:r w:rsidRPr="009B2605">
        <w:rPr>
          <w:rFonts w:eastAsia="Times New Roman" w:cs="Times New Roman"/>
          <w:szCs w:val="28"/>
        </w:rPr>
        <w:t xml:space="preserve"> hết t</w:t>
      </w:r>
      <w:r w:rsidRPr="009B2605">
        <w:rPr>
          <w:rFonts w:eastAsia="Times New Roman" w:cs="Times New Roman"/>
          <w:szCs w:val="28"/>
          <w:vertAlign w:val="subscript"/>
        </w:rPr>
        <w:t>2</w:t>
      </w:r>
      <w:r w:rsidRPr="009B2605">
        <w:rPr>
          <w:rFonts w:eastAsia="Times New Roman" w:cs="Times New Roman"/>
          <w:szCs w:val="28"/>
        </w:rPr>
        <w:t xml:space="preserve"> giây .Vận tốc trung bình của người đó trên tổng quãng đường S</w:t>
      </w:r>
      <w:r w:rsidRPr="009B2605">
        <w:rPr>
          <w:rFonts w:eastAsia="Times New Roman" w:cs="Times New Roman"/>
          <w:szCs w:val="28"/>
          <w:vertAlign w:val="subscript"/>
        </w:rPr>
        <w:t>1</w:t>
      </w:r>
      <w:r w:rsidRPr="009B2605">
        <w:rPr>
          <w:rFonts w:eastAsia="Times New Roman" w:cs="Times New Roman"/>
          <w:szCs w:val="28"/>
        </w:rPr>
        <w:t xml:space="preserve"> và S</w:t>
      </w:r>
      <w:r w:rsidRPr="009B2605">
        <w:rPr>
          <w:rFonts w:eastAsia="Times New Roman" w:cs="Times New Roman"/>
          <w:szCs w:val="28"/>
          <w:vertAlign w:val="subscript"/>
        </w:rPr>
        <w:t>2</w:t>
      </w:r>
      <w:r w:rsidRPr="009B2605">
        <w:rPr>
          <w:rFonts w:eastAsia="Times New Roman" w:cs="Times New Roman"/>
          <w:szCs w:val="28"/>
        </w:rPr>
        <w:t xml:space="preserve"> là:</w:t>
      </w:r>
    </w:p>
    <w:p w:rsidR="009B2605" w:rsidRPr="009B2605" w:rsidRDefault="009B2605" w:rsidP="000E60B6">
      <w:pPr>
        <w:tabs>
          <w:tab w:val="left" w:pos="6237"/>
        </w:tabs>
        <w:spacing w:before="120" w:after="0" w:line="252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szCs w:val="28"/>
        </w:rPr>
        <w:lastRenderedPageBreak/>
        <w:t xml:space="preserve">A. </w:t>
      </w:r>
      <w:r w:rsidRPr="009B2605">
        <w:rPr>
          <w:rFonts w:eastAsia="Times New Roman" w:cs="Times New Roman"/>
          <w:position w:val="-30"/>
          <w:szCs w:val="28"/>
        </w:rPr>
        <w:object w:dxaOrig="1160" w:dyaOrig="680">
          <v:shape id="_x0000_i1029" type="#_x0000_t75" style="width:57.75pt;height:33.75pt" o:ole="">
            <v:imagedata r:id="rId42" o:title=""/>
          </v:shape>
          <o:OLEObject Type="Embed" ProgID="Equation.DSMT4" ShapeID="_x0000_i1029" DrawAspect="Content" ObjectID="_1727853059" r:id="rId44"/>
        </w:object>
      </w:r>
      <w:r w:rsidRPr="009B2605">
        <w:rPr>
          <w:rFonts w:eastAsia="Times New Roman" w:cs="Times New Roman"/>
          <w:szCs w:val="28"/>
        </w:rPr>
        <w:t>.</w:t>
      </w:r>
      <w:r w:rsidR="000E60B6">
        <w:rPr>
          <w:rFonts w:eastAsia="Times New Roman" w:cs="Times New Roman"/>
          <w:szCs w:val="28"/>
        </w:rPr>
        <w:t xml:space="preserve">      </w:t>
      </w:r>
      <w:r w:rsidRPr="009B2605">
        <w:rPr>
          <w:rFonts w:eastAsia="Times New Roman" w:cs="Times New Roman"/>
          <w:szCs w:val="28"/>
        </w:rPr>
        <w:t xml:space="preserve"> B.  </w:t>
      </w:r>
      <w:r w:rsidRPr="009B2605">
        <w:rPr>
          <w:rFonts w:eastAsia="Times New Roman" w:cs="Times New Roman"/>
          <w:position w:val="-24"/>
          <w:szCs w:val="28"/>
        </w:rPr>
        <w:object w:dxaOrig="1180" w:dyaOrig="620">
          <v:shape id="_x0000_i1030" type="#_x0000_t75" style="width:59.25pt;height:30.75pt" o:ole="">
            <v:imagedata r:id="rId38" o:title=""/>
          </v:shape>
          <o:OLEObject Type="Embed" ProgID="Equation.DSMT4" ShapeID="_x0000_i1030" DrawAspect="Content" ObjectID="_1727853060" r:id="rId45"/>
        </w:object>
      </w:r>
      <w:r w:rsidRPr="009B2605">
        <w:rPr>
          <w:rFonts w:eastAsia="Times New Roman" w:cs="Times New Roman"/>
          <w:szCs w:val="28"/>
        </w:rPr>
        <w:t xml:space="preserve">.         C. </w:t>
      </w:r>
      <w:r w:rsidRPr="009B2605">
        <w:rPr>
          <w:rFonts w:eastAsia="Times New Roman" w:cs="Times New Roman"/>
          <w:position w:val="-30"/>
          <w:szCs w:val="28"/>
        </w:rPr>
        <w:object w:dxaOrig="1219" w:dyaOrig="680">
          <v:shape id="_x0000_i1031" type="#_x0000_t75" style="width:60.75pt;height:33.75pt" o:ole="">
            <v:imagedata r:id="rId40" o:title=""/>
          </v:shape>
          <o:OLEObject Type="Embed" ProgID="Equation.DSMT4" ShapeID="_x0000_i1031" DrawAspect="Content" ObjectID="_1727853061" r:id="rId46"/>
        </w:object>
      </w:r>
      <w:r w:rsidRPr="009B2605">
        <w:rPr>
          <w:rFonts w:eastAsia="Times New Roman" w:cs="Times New Roman"/>
          <w:szCs w:val="28"/>
        </w:rPr>
        <w:t xml:space="preserve">.              D. </w:t>
      </w:r>
      <w:r w:rsidRPr="009B2605">
        <w:rPr>
          <w:rFonts w:eastAsia="Times New Roman" w:cs="Times New Roman"/>
          <w:position w:val="-30"/>
          <w:szCs w:val="28"/>
        </w:rPr>
        <w:object w:dxaOrig="1200" w:dyaOrig="680">
          <v:shape id="_x0000_i1032" type="#_x0000_t75" style="width:60pt;height:33.75pt" o:ole="">
            <v:imagedata r:id="rId36" o:title=""/>
          </v:shape>
          <o:OLEObject Type="Embed" ProgID="Equation.DSMT4" ShapeID="_x0000_i1032" DrawAspect="Content" ObjectID="_1727853062" r:id="rId47"/>
        </w:object>
      </w:r>
      <w:r w:rsidRPr="009B2605">
        <w:rPr>
          <w:rFonts w:eastAsia="Times New Roman" w:cs="Times New Roman"/>
          <w:szCs w:val="28"/>
        </w:rPr>
        <w:t xml:space="preserve"> .</w:t>
      </w:r>
    </w:p>
    <w:p w:rsidR="009B2605" w:rsidRPr="009B2605" w:rsidRDefault="009B2605" w:rsidP="000E60B6">
      <w:pPr>
        <w:tabs>
          <w:tab w:val="left" w:pos="2910"/>
        </w:tabs>
        <w:spacing w:before="120" w:after="0" w:line="252" w:lineRule="auto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4.</w:t>
      </w:r>
      <w:r w:rsidRPr="009B2605">
        <w:rPr>
          <w:rFonts w:eastAsia="Times New Roman" w:cs="Times New Roman"/>
          <w:szCs w:val="28"/>
          <w:lang w:val="nl-NL"/>
        </w:rPr>
        <w:t xml:space="preserve"> Một xe </w:t>
      </w:r>
      <w:r w:rsidRPr="009B2605">
        <w:rPr>
          <w:rFonts w:eastAsia="Times New Roman" w:cs="Times New Roman" w:hint="eastAsia"/>
          <w:szCs w:val="28"/>
          <w:lang w:val="nl-NL"/>
        </w:rPr>
        <w:t>đ</w:t>
      </w:r>
      <w:r w:rsidRPr="009B2605">
        <w:rPr>
          <w:rFonts w:eastAsia="Times New Roman" w:cs="Times New Roman"/>
          <w:szCs w:val="28"/>
          <w:lang w:val="nl-NL"/>
        </w:rPr>
        <w:t xml:space="preserve">ạp </w:t>
      </w:r>
      <w:r w:rsidRPr="009B2605">
        <w:rPr>
          <w:rFonts w:eastAsia="Times New Roman" w:cs="Times New Roman" w:hint="eastAsia"/>
          <w:szCs w:val="28"/>
          <w:lang w:val="nl-NL"/>
        </w:rPr>
        <w:t>đ</w:t>
      </w:r>
      <w:r w:rsidRPr="009B2605">
        <w:rPr>
          <w:rFonts w:eastAsia="Times New Roman" w:cs="Times New Roman"/>
          <w:szCs w:val="28"/>
          <w:lang w:val="nl-NL"/>
        </w:rPr>
        <w:t xml:space="preserve">i với vận tốc 12 km/h. Con số </w:t>
      </w:r>
      <w:r w:rsidRPr="009B2605">
        <w:rPr>
          <w:rFonts w:eastAsia="Times New Roman" w:cs="Times New Roman" w:hint="eastAsia"/>
          <w:szCs w:val="28"/>
          <w:lang w:val="nl-NL"/>
        </w:rPr>
        <w:t>đ</w:t>
      </w:r>
      <w:r w:rsidRPr="009B2605">
        <w:rPr>
          <w:rFonts w:eastAsia="Times New Roman" w:cs="Times New Roman"/>
          <w:szCs w:val="28"/>
          <w:lang w:val="nl-NL"/>
        </w:rPr>
        <w:t xml:space="preserve">ó cho ta biết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672"/>
        <w:gridCol w:w="5220"/>
      </w:tblGrid>
      <w:tr w:rsidR="000E60B6" w:rsidRPr="009B2605" w:rsidTr="000E60B6">
        <w:tc>
          <w:tcPr>
            <w:tcW w:w="3672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A. thời  gian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của xe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ạp.                    </w:t>
            </w:r>
          </w:p>
        </w:tc>
        <w:tc>
          <w:tcPr>
            <w:tcW w:w="522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1167"/>
              </w:tabs>
              <w:spacing w:before="120" w:after="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       B. mỗi giờ xe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ạp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ư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ợc 12km.</w:t>
            </w:r>
          </w:p>
        </w:tc>
      </w:tr>
      <w:tr w:rsidR="000E60B6" w:rsidRPr="009B2605" w:rsidTr="000E60B6">
        <w:tc>
          <w:tcPr>
            <w:tcW w:w="3672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C. quãng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ư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ờng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của xe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ạp.</w:t>
            </w:r>
          </w:p>
        </w:tc>
        <w:tc>
          <w:tcPr>
            <w:tcW w:w="522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        D. xe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ạp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 xml:space="preserve">i </w:t>
            </w:r>
            <w:r w:rsidRPr="009B2605">
              <w:rPr>
                <w:rFonts w:eastAsia="Times New Roman" w:cs="Times New Roman" w:hint="eastAsia"/>
                <w:szCs w:val="28"/>
                <w:lang w:val="nl-NL"/>
              </w:rPr>
              <w:t>đư</w:t>
            </w:r>
            <w:r w:rsidRPr="009B2605">
              <w:rPr>
                <w:rFonts w:eastAsia="Times New Roman" w:cs="Times New Roman"/>
                <w:szCs w:val="28"/>
                <w:lang w:val="nl-NL"/>
              </w:rPr>
              <w:t>ợc quãng đường 12km.</w:t>
            </w:r>
          </w:p>
        </w:tc>
      </w:tr>
    </w:tbl>
    <w:p w:rsidR="009B2605" w:rsidRPr="009B2605" w:rsidRDefault="009B2605" w:rsidP="000E60B6">
      <w:pPr>
        <w:tabs>
          <w:tab w:val="left" w:pos="2910"/>
        </w:tabs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b/>
          <w:szCs w:val="28"/>
          <w:lang w:val="sv-SE"/>
        </w:rPr>
        <w:t>Câu 5.</w:t>
      </w:r>
      <w:r w:rsidRPr="009B2605">
        <w:rPr>
          <w:rFonts w:eastAsia="Times New Roman" w:cs="Times New Roman"/>
          <w:szCs w:val="28"/>
          <w:lang w:val="sv-SE"/>
        </w:rPr>
        <w:t xml:space="preserve"> Đại lượng nào kể sau đây là đại lượng vectơ?</w:t>
      </w:r>
    </w:p>
    <w:p w:rsidR="009B2605" w:rsidRPr="009B2605" w:rsidRDefault="009B2605" w:rsidP="000E60B6">
      <w:pPr>
        <w:tabs>
          <w:tab w:val="left" w:pos="2910"/>
          <w:tab w:val="left" w:pos="6237"/>
        </w:tabs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>A. Trọng lượng của một vật.                          B. Khối lượng của một vật.</w:t>
      </w:r>
    </w:p>
    <w:p w:rsidR="009B2605" w:rsidRPr="009B2605" w:rsidRDefault="009B2605" w:rsidP="000E60B6">
      <w:pPr>
        <w:tabs>
          <w:tab w:val="left" w:pos="2910"/>
        </w:tabs>
        <w:spacing w:before="120" w:after="0" w:line="252" w:lineRule="auto"/>
        <w:jc w:val="both"/>
        <w:rPr>
          <w:rFonts w:eastAsia="Times New Roman" w:cs="Times New Roman"/>
          <w:szCs w:val="28"/>
          <w:lang w:val="sv-SE"/>
        </w:rPr>
      </w:pPr>
      <w:r w:rsidRPr="009B2605">
        <w:rPr>
          <w:rFonts w:eastAsia="Times New Roman" w:cs="Times New Roman"/>
          <w:szCs w:val="28"/>
          <w:lang w:val="sv-SE"/>
        </w:rPr>
        <w:t>C. Thể tích của một vật.                                 D.Chiều dài của một sợi dây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pacing w:val="-16"/>
          <w:szCs w:val="28"/>
          <w:lang w:val="sv-SE"/>
        </w:rPr>
      </w:pPr>
      <w:r w:rsidRPr="009B2605">
        <w:rPr>
          <w:rFonts w:eastAsia="Times New Roman" w:cs="Times New Roman"/>
          <w:b/>
          <w:szCs w:val="28"/>
          <w:lang w:val="sv-SE"/>
        </w:rPr>
        <w:t>Câu 6.</w:t>
      </w:r>
      <w:r w:rsidRPr="009B2605">
        <w:rPr>
          <w:rFonts w:eastAsia="Times New Roman" w:cs="Times New Roman"/>
          <w:szCs w:val="28"/>
          <w:lang w:val="sv-SE"/>
        </w:rPr>
        <w:t xml:space="preserve"> </w:t>
      </w:r>
      <w:r w:rsidRPr="009B2605">
        <w:rPr>
          <w:rFonts w:eastAsia="Times New Roman" w:cs="Times New Roman"/>
          <w:spacing w:val="-16"/>
          <w:szCs w:val="28"/>
          <w:lang w:val="sv-SE"/>
        </w:rPr>
        <w:t>Một vật đang chuyển động thẳng đều chịu tác dụng của hai lực cân bằng, thì: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pacing w:val="-16"/>
          <w:szCs w:val="28"/>
          <w:lang w:val="sv-SE"/>
        </w:rPr>
      </w:pPr>
      <w:r w:rsidRPr="009B2605">
        <w:rPr>
          <w:rFonts w:eastAsia="Times New Roman" w:cs="Times New Roman"/>
          <w:spacing w:val="-16"/>
          <w:szCs w:val="28"/>
          <w:lang w:val="sv-SE"/>
        </w:rPr>
        <w:t xml:space="preserve">A. vật chuyển động với tốc độ tăng dần.       </w:t>
      </w:r>
      <w:r w:rsidR="000E60B6">
        <w:rPr>
          <w:rFonts w:eastAsia="Times New Roman" w:cs="Times New Roman"/>
          <w:spacing w:val="-16"/>
          <w:szCs w:val="28"/>
          <w:lang w:val="sv-SE"/>
        </w:rPr>
        <w:tab/>
      </w:r>
      <w:r w:rsidR="000E60B6">
        <w:rPr>
          <w:rFonts w:eastAsia="Times New Roman" w:cs="Times New Roman"/>
          <w:spacing w:val="-16"/>
          <w:szCs w:val="28"/>
          <w:lang w:val="sv-SE"/>
        </w:rPr>
        <w:tab/>
      </w:r>
      <w:r w:rsidRPr="009B2605">
        <w:rPr>
          <w:rFonts w:eastAsia="Times New Roman" w:cs="Times New Roman"/>
          <w:spacing w:val="-16"/>
          <w:szCs w:val="28"/>
          <w:lang w:val="sv-SE"/>
        </w:rPr>
        <w:t>B. vật chuyển động với tốc độ giảm dần.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pacing w:val="-16"/>
          <w:szCs w:val="28"/>
          <w:lang w:val="sv-SE"/>
        </w:rPr>
      </w:pPr>
      <w:r w:rsidRPr="009B2605">
        <w:rPr>
          <w:rFonts w:eastAsia="Times New Roman" w:cs="Times New Roman"/>
          <w:spacing w:val="-16"/>
          <w:szCs w:val="28"/>
          <w:lang w:val="sv-SE"/>
        </w:rPr>
        <w:t xml:space="preserve">C. hướng chuyển động của vật thay đổi.       </w:t>
      </w:r>
      <w:r w:rsidR="000E60B6">
        <w:rPr>
          <w:rFonts w:eastAsia="Times New Roman" w:cs="Times New Roman"/>
          <w:spacing w:val="-16"/>
          <w:szCs w:val="28"/>
          <w:lang w:val="sv-SE"/>
        </w:rPr>
        <w:tab/>
      </w:r>
      <w:r w:rsidR="000E60B6">
        <w:rPr>
          <w:rFonts w:eastAsia="Times New Roman" w:cs="Times New Roman"/>
          <w:spacing w:val="-16"/>
          <w:szCs w:val="28"/>
          <w:lang w:val="sv-SE"/>
        </w:rPr>
        <w:tab/>
      </w:r>
      <w:r w:rsidRPr="009B2605">
        <w:rPr>
          <w:rFonts w:eastAsia="Times New Roman" w:cs="Times New Roman"/>
          <w:spacing w:val="-16"/>
          <w:szCs w:val="28"/>
          <w:lang w:val="sv-SE"/>
        </w:rPr>
        <w:t>D.vật vẫn giữ nguyên tốc độ như ban đầu.</w:t>
      </w:r>
    </w:p>
    <w:p w:rsidR="009B2605" w:rsidRPr="009B2605" w:rsidRDefault="009B2605" w:rsidP="000E60B6">
      <w:pPr>
        <w:spacing w:before="120" w:after="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7:</w:t>
      </w:r>
      <w:r w:rsidRPr="009B2605">
        <w:rPr>
          <w:rFonts w:eastAsia="Times New Roman" w:cs="Times New Roman"/>
          <w:szCs w:val="28"/>
          <w:lang w:val="nl-NL"/>
        </w:rPr>
        <w:t xml:space="preserve"> Muốn tăng lực ma sát thì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963"/>
        <w:gridCol w:w="5495"/>
      </w:tblGrid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before="120" w:after="0" w:line="252" w:lineRule="auto"/>
              <w:jc w:val="both"/>
              <w:rPr>
                <w:rFonts w:eastAsia="Times New Roman" w:cs="Times New Roman"/>
                <w:spacing w:val="-8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A. tăng độ nhẵn mặt tiếp xúc.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before="120" w:after="0" w:line="252" w:lineRule="auto"/>
              <w:jc w:val="both"/>
              <w:rPr>
                <w:rFonts w:eastAsia="Times New Roman" w:cs="Times New Roman"/>
                <w:spacing w:val="-8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B. tăng diện tích mặt tiếp xúc.</w:t>
            </w:r>
          </w:p>
        </w:tc>
      </w:tr>
      <w:tr w:rsidR="000E60B6" w:rsidRPr="009B2605" w:rsidTr="00DF054E">
        <w:tc>
          <w:tcPr>
            <w:tcW w:w="504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C. tăng lực ép lên mặt tiếp xúc.</w:t>
            </w:r>
          </w:p>
        </w:tc>
        <w:tc>
          <w:tcPr>
            <w:tcW w:w="55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</w:tabs>
              <w:spacing w:before="120" w:after="0" w:line="252" w:lineRule="auto"/>
              <w:jc w:val="both"/>
              <w:rPr>
                <w:rFonts w:eastAsia="Times New Roman" w:cs="Times New Roman"/>
                <w:spacing w:val="-8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zCs w:val="28"/>
                <w:lang w:val="nl-NL"/>
              </w:rPr>
              <w:t>D. tăng độ nhám mặt tiếp xúc.</w:t>
            </w:r>
          </w:p>
        </w:tc>
      </w:tr>
    </w:tbl>
    <w:p w:rsidR="009B2605" w:rsidRPr="009B2605" w:rsidRDefault="009B2605" w:rsidP="000E60B6">
      <w:pPr>
        <w:tabs>
          <w:tab w:val="left" w:pos="4695"/>
        </w:tabs>
        <w:spacing w:before="120" w:after="0" w:line="252" w:lineRule="auto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 xml:space="preserve">Câu 8: </w:t>
      </w:r>
      <w:r w:rsidRPr="009B2605">
        <w:rPr>
          <w:rFonts w:eastAsia="Times New Roman" w:cs="Times New Roman"/>
          <w:szCs w:val="28"/>
          <w:lang w:val="nl-NL"/>
        </w:rPr>
        <w:t xml:space="preserve"> Một tàu hoả chuyển động đều. Lực kéo của động cơ của đầu tàu là 5000N. Độ lớn của lực ma sát tác dụng lên các bánh xe là: </w:t>
      </w:r>
    </w:p>
    <w:tbl>
      <w:tblPr>
        <w:tblW w:w="9036" w:type="dxa"/>
        <w:tblInd w:w="108" w:type="dxa"/>
        <w:tblLook w:val="01E0" w:firstRow="1" w:lastRow="1" w:firstColumn="1" w:lastColumn="1" w:noHBand="0" w:noVBand="0"/>
      </w:tblPr>
      <w:tblGrid>
        <w:gridCol w:w="2340"/>
        <w:gridCol w:w="2412"/>
        <w:gridCol w:w="2322"/>
        <w:gridCol w:w="1962"/>
      </w:tblGrid>
      <w:tr w:rsidR="000E60B6" w:rsidRPr="009B2605" w:rsidTr="000E60B6">
        <w:tc>
          <w:tcPr>
            <w:tcW w:w="234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A. 50000N</w:t>
            </w:r>
          </w:p>
        </w:tc>
        <w:tc>
          <w:tcPr>
            <w:tcW w:w="2412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B. 5000N;                       </w:t>
            </w:r>
          </w:p>
        </w:tc>
        <w:tc>
          <w:tcPr>
            <w:tcW w:w="2322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C. 10000N;                       </w:t>
            </w:r>
          </w:p>
        </w:tc>
        <w:tc>
          <w:tcPr>
            <w:tcW w:w="1962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695"/>
              </w:tabs>
              <w:spacing w:before="120" w:after="0" w:line="252" w:lineRule="auto"/>
              <w:rPr>
                <w:rFonts w:eastAsia="Times New Roman" w:cs="Times New Roman"/>
                <w:szCs w:val="28"/>
                <w:lang w:val="pt-BR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D. 100000N.</w:t>
            </w:r>
          </w:p>
        </w:tc>
      </w:tr>
    </w:tbl>
    <w:p w:rsidR="009B2605" w:rsidRPr="009B2605" w:rsidRDefault="009B2605" w:rsidP="000E60B6">
      <w:pPr>
        <w:spacing w:before="120" w:after="0" w:line="252" w:lineRule="auto"/>
        <w:ind w:right="380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b/>
          <w:szCs w:val="28"/>
          <w:lang w:val="nl-NL"/>
        </w:rPr>
        <w:t>Câu 9</w:t>
      </w:r>
      <w:r w:rsidRPr="009B2605">
        <w:rPr>
          <w:rFonts w:eastAsia="Times New Roman" w:cs="Times New Roman"/>
          <w:szCs w:val="28"/>
          <w:lang w:val="nl-NL"/>
        </w:rPr>
        <w:t>: Đơn vị của áp suất là:</w:t>
      </w:r>
    </w:p>
    <w:tbl>
      <w:tblPr>
        <w:tblW w:w="9972" w:type="dxa"/>
        <w:tblInd w:w="108" w:type="dxa"/>
        <w:tblLook w:val="01E0" w:firstRow="1" w:lastRow="1" w:firstColumn="1" w:lastColumn="1" w:noHBand="0" w:noVBand="0"/>
      </w:tblPr>
      <w:tblGrid>
        <w:gridCol w:w="2340"/>
        <w:gridCol w:w="2322"/>
        <w:gridCol w:w="2430"/>
        <w:gridCol w:w="2880"/>
      </w:tblGrid>
      <w:tr w:rsidR="000E60B6" w:rsidRPr="009B2605" w:rsidTr="000E60B6">
        <w:tc>
          <w:tcPr>
            <w:tcW w:w="234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A. N.m</w:t>
            </w:r>
          </w:p>
        </w:tc>
        <w:tc>
          <w:tcPr>
            <w:tcW w:w="2322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B. N/m                       </w:t>
            </w:r>
          </w:p>
        </w:tc>
        <w:tc>
          <w:tcPr>
            <w:tcW w:w="2430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zCs w:val="28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C. N/m</w:t>
            </w:r>
            <w:r w:rsidRPr="009B2605">
              <w:rPr>
                <w:rFonts w:eastAsia="Times New Roman" w:cs="Times New Roman"/>
                <w:szCs w:val="28"/>
                <w:vertAlign w:val="superscript"/>
                <w:lang w:val="pt-BR"/>
              </w:rPr>
              <w:t>2</w:t>
            </w:r>
            <w:r w:rsidRPr="009B2605">
              <w:rPr>
                <w:rFonts w:eastAsia="Times New Roman" w:cs="Times New Roman"/>
                <w:szCs w:val="28"/>
                <w:lang w:val="pt-BR"/>
              </w:rPr>
              <w:t xml:space="preserve">                      </w:t>
            </w:r>
          </w:p>
        </w:tc>
        <w:tc>
          <w:tcPr>
            <w:tcW w:w="2880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695"/>
              </w:tabs>
              <w:spacing w:before="120" w:after="0" w:line="252" w:lineRule="auto"/>
              <w:rPr>
                <w:rFonts w:eastAsia="Times New Roman" w:cs="Times New Roman"/>
                <w:szCs w:val="28"/>
                <w:vertAlign w:val="superscript"/>
                <w:lang w:val="pt-BR"/>
              </w:rPr>
            </w:pPr>
            <w:r w:rsidRPr="009B2605">
              <w:rPr>
                <w:rFonts w:eastAsia="Times New Roman" w:cs="Times New Roman"/>
                <w:szCs w:val="28"/>
                <w:lang w:val="pt-BR"/>
              </w:rPr>
              <w:t>D. N/m</w:t>
            </w:r>
            <w:r w:rsidRPr="009B2605">
              <w:rPr>
                <w:rFonts w:eastAsia="Times New Roman" w:cs="Times New Roman"/>
                <w:szCs w:val="28"/>
                <w:vertAlign w:val="superscript"/>
                <w:lang w:val="pt-BR"/>
              </w:rPr>
              <w:t>3</w:t>
            </w:r>
          </w:p>
        </w:tc>
      </w:tr>
    </w:tbl>
    <w:p w:rsidR="009B2605" w:rsidRPr="009B2605" w:rsidRDefault="009B2605" w:rsidP="000E60B6">
      <w:pPr>
        <w:spacing w:before="120" w:after="0" w:line="252" w:lineRule="auto"/>
        <w:rPr>
          <w:rFonts w:eastAsia="Times New Roman" w:cs="Times New Roman"/>
          <w:bCs/>
          <w:iCs/>
          <w:szCs w:val="28"/>
          <w:lang w:val="vi-VN"/>
        </w:rPr>
      </w:pPr>
      <w:r w:rsidRPr="009B2605">
        <w:rPr>
          <w:rFonts w:eastAsia="Times New Roman" w:cs="Times New Roman"/>
          <w:b/>
          <w:szCs w:val="28"/>
          <w:lang w:val="nl-NL"/>
        </w:rPr>
        <w:t>Câu 10</w:t>
      </w:r>
      <w:r w:rsidRPr="009B2605">
        <w:rPr>
          <w:rFonts w:eastAsia="Times New Roman" w:cs="Times New Roman"/>
          <w:szCs w:val="28"/>
          <w:lang w:val="nl-NL"/>
        </w:rPr>
        <w:t xml:space="preserve">: </w:t>
      </w:r>
      <w:r w:rsidRPr="009B2605">
        <w:rPr>
          <w:rFonts w:eastAsia="Times New Roman" w:cs="Times New Roman"/>
          <w:bCs/>
          <w:iCs/>
          <w:szCs w:val="28"/>
          <w:lang w:val="vi-VN"/>
        </w:rPr>
        <w:t xml:space="preserve">Móng nhà phải xây rộng bản hơn tường </w:t>
      </w:r>
      <w:r w:rsidRPr="009B2605">
        <w:rPr>
          <w:rFonts w:eastAsia="Times New Roman" w:cs="Times New Roman"/>
          <w:bCs/>
          <w:iCs/>
          <w:szCs w:val="28"/>
        </w:rPr>
        <w:t>là để</w:t>
      </w:r>
      <w:r w:rsidRPr="009B2605">
        <w:rPr>
          <w:rFonts w:eastAsia="Times New Roman" w:cs="Times New Roman"/>
          <w:bCs/>
          <w:iCs/>
          <w:szCs w:val="28"/>
          <w:lang w:val="vi-VN"/>
        </w:rPr>
        <w:t>:</w:t>
      </w:r>
    </w:p>
    <w:tbl>
      <w:tblPr>
        <w:tblW w:w="10241" w:type="dxa"/>
        <w:tblInd w:w="108" w:type="dxa"/>
        <w:tblLook w:val="01E0" w:firstRow="1" w:lastRow="1" w:firstColumn="1" w:lastColumn="1" w:noHBand="0" w:noVBand="0"/>
      </w:tblPr>
      <w:tblGrid>
        <w:gridCol w:w="4458"/>
        <w:gridCol w:w="5783"/>
      </w:tblGrid>
      <w:tr w:rsidR="000E60B6" w:rsidRPr="000E60B6" w:rsidTr="002A3E51">
        <w:trPr>
          <w:trHeight w:val="342"/>
        </w:trPr>
        <w:tc>
          <w:tcPr>
            <w:tcW w:w="4458" w:type="dxa"/>
            <w:shd w:val="clear" w:color="auto" w:fill="auto"/>
          </w:tcPr>
          <w:p w:rsidR="009B2605" w:rsidRPr="009B2605" w:rsidRDefault="009B2605" w:rsidP="000E60B6">
            <w:pPr>
              <w:tabs>
                <w:tab w:val="left" w:pos="4500"/>
                <w:tab w:val="left" w:pos="4860"/>
              </w:tabs>
              <w:spacing w:before="120" w:after="0" w:line="252" w:lineRule="auto"/>
              <w:jc w:val="both"/>
              <w:rPr>
                <w:rFonts w:eastAsia="Times New Roman" w:cs="Times New Roman"/>
                <w:spacing w:val="-16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pacing w:val="-16"/>
                <w:szCs w:val="28"/>
                <w:lang w:val="nl-NL"/>
              </w:rPr>
              <w:t xml:space="preserve">A. </w:t>
            </w:r>
            <w:r w:rsidRPr="009B2605">
              <w:rPr>
                <w:rFonts w:eastAsia="Times New Roman" w:cs="Times New Roman"/>
                <w:spacing w:val="-16"/>
                <w:szCs w:val="28"/>
                <w:lang w:val="vi-VN"/>
              </w:rPr>
              <w:t xml:space="preserve">giảm áp suất tác dụng lên mặt đất.                       </w:t>
            </w:r>
          </w:p>
        </w:tc>
        <w:tc>
          <w:tcPr>
            <w:tcW w:w="5783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pacing w:val="-16"/>
                <w:szCs w:val="28"/>
                <w:lang w:val="nl-NL"/>
              </w:rPr>
            </w:pPr>
            <w:r w:rsidRPr="009B2605">
              <w:rPr>
                <w:rFonts w:eastAsia="Times New Roman" w:cs="Times New Roman"/>
                <w:spacing w:val="-16"/>
                <w:szCs w:val="28"/>
                <w:lang w:val="nl-NL"/>
              </w:rPr>
              <w:t>B.</w:t>
            </w:r>
            <w:r w:rsidRPr="009B2605">
              <w:rPr>
                <w:rFonts w:eastAsia="Times New Roman" w:cs="Times New Roman"/>
                <w:spacing w:val="-16"/>
                <w:szCs w:val="28"/>
                <w:lang w:val="vi-VN"/>
              </w:rPr>
              <w:t xml:space="preserve"> giảm trọng lượng của tường xuống mặt đất</w:t>
            </w:r>
            <w:r w:rsidRPr="009B2605">
              <w:rPr>
                <w:rFonts w:eastAsia="Times New Roman" w:cs="Times New Roman"/>
                <w:spacing w:val="-16"/>
                <w:szCs w:val="28"/>
              </w:rPr>
              <w:t>.</w:t>
            </w:r>
            <w:r w:rsidRPr="009B2605">
              <w:rPr>
                <w:rFonts w:eastAsia="Times New Roman" w:cs="Times New Roman"/>
                <w:spacing w:val="-16"/>
                <w:szCs w:val="28"/>
                <w:lang w:val="vi-VN"/>
              </w:rPr>
              <w:t xml:space="preserve">        </w:t>
            </w:r>
          </w:p>
        </w:tc>
      </w:tr>
      <w:tr w:rsidR="000E60B6" w:rsidRPr="000E60B6" w:rsidTr="002A3E51">
        <w:trPr>
          <w:trHeight w:val="331"/>
        </w:trPr>
        <w:tc>
          <w:tcPr>
            <w:tcW w:w="4458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pacing w:val="-16"/>
                <w:szCs w:val="28"/>
                <w:lang w:val="vi-VN"/>
              </w:rPr>
            </w:pPr>
            <w:r w:rsidRPr="009B2605">
              <w:rPr>
                <w:rFonts w:eastAsia="Times New Roman" w:cs="Times New Roman"/>
                <w:spacing w:val="-16"/>
                <w:szCs w:val="28"/>
                <w:lang w:val="nl-NL"/>
              </w:rPr>
              <w:t>C. tăng</w:t>
            </w:r>
            <w:r w:rsidRPr="009B2605">
              <w:rPr>
                <w:rFonts w:eastAsia="Times New Roman" w:cs="Times New Roman"/>
                <w:spacing w:val="-16"/>
                <w:szCs w:val="28"/>
                <w:lang w:val="vi-VN"/>
              </w:rPr>
              <w:t xml:space="preserve"> áp suất tác dụng lên mặt đất</w:t>
            </w:r>
            <w:r w:rsidRPr="009B2605">
              <w:rPr>
                <w:rFonts w:eastAsia="Times New Roman" w:cs="Times New Roman"/>
                <w:spacing w:val="-16"/>
                <w:szCs w:val="28"/>
              </w:rPr>
              <w:t>.</w:t>
            </w:r>
            <w:r w:rsidRPr="009B2605">
              <w:rPr>
                <w:rFonts w:eastAsia="Times New Roman" w:cs="Times New Roman"/>
                <w:spacing w:val="-16"/>
                <w:szCs w:val="28"/>
                <w:lang w:val="vi-VN"/>
              </w:rPr>
              <w:t xml:space="preserve"> </w:t>
            </w:r>
          </w:p>
        </w:tc>
        <w:tc>
          <w:tcPr>
            <w:tcW w:w="5783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pacing w:val="-16"/>
                <w:szCs w:val="28"/>
              </w:rPr>
            </w:pPr>
            <w:r w:rsidRPr="009B2605">
              <w:rPr>
                <w:rFonts w:eastAsia="Times New Roman" w:cs="Times New Roman"/>
                <w:spacing w:val="-16"/>
                <w:szCs w:val="28"/>
                <w:lang w:val="nl-NL"/>
              </w:rPr>
              <w:t xml:space="preserve">D. </w:t>
            </w:r>
            <w:r w:rsidRPr="009B2605">
              <w:rPr>
                <w:rFonts w:eastAsia="Times New Roman" w:cs="Times New Roman"/>
                <w:spacing w:val="-16"/>
                <w:szCs w:val="28"/>
                <w:lang w:val="vi-VN"/>
              </w:rPr>
              <w:t>tăng trọng lượng của tường xuống mặt đất</w:t>
            </w:r>
            <w:r w:rsidRPr="009B2605">
              <w:rPr>
                <w:rFonts w:eastAsia="Times New Roman" w:cs="Times New Roman"/>
                <w:spacing w:val="-16"/>
                <w:szCs w:val="28"/>
              </w:rPr>
              <w:t>.</w:t>
            </w:r>
          </w:p>
        </w:tc>
      </w:tr>
      <w:tr w:rsidR="000E60B6" w:rsidRPr="000E60B6" w:rsidTr="00B666BA">
        <w:trPr>
          <w:trHeight w:val="80"/>
        </w:trPr>
        <w:tc>
          <w:tcPr>
            <w:tcW w:w="4458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pacing w:val="-16"/>
                <w:szCs w:val="28"/>
                <w:lang w:val="nl-NL"/>
              </w:rPr>
            </w:pPr>
          </w:p>
        </w:tc>
        <w:tc>
          <w:tcPr>
            <w:tcW w:w="5783" w:type="dxa"/>
            <w:shd w:val="clear" w:color="auto" w:fill="auto"/>
          </w:tcPr>
          <w:p w:rsidR="009B2605" w:rsidRPr="009B2605" w:rsidRDefault="009B2605" w:rsidP="000E60B6">
            <w:pPr>
              <w:spacing w:before="120" w:after="0" w:line="252" w:lineRule="auto"/>
              <w:rPr>
                <w:rFonts w:eastAsia="Times New Roman" w:cs="Times New Roman"/>
                <w:spacing w:val="-16"/>
                <w:szCs w:val="28"/>
                <w:lang w:val="nl-NL"/>
              </w:rPr>
            </w:pPr>
          </w:p>
        </w:tc>
      </w:tr>
    </w:tbl>
    <w:p w:rsidR="009B2605" w:rsidRPr="009B2605" w:rsidRDefault="009B2605" w:rsidP="000E60B6">
      <w:pPr>
        <w:spacing w:before="120" w:after="120" w:line="252" w:lineRule="auto"/>
        <w:rPr>
          <w:rFonts w:eastAsia="Times New Roman" w:cs="Times New Roman"/>
          <w:i/>
          <w:szCs w:val="28"/>
          <w:lang w:val="pt-BR"/>
        </w:rPr>
      </w:pPr>
      <w:r w:rsidRPr="009B2605">
        <w:rPr>
          <w:rFonts w:eastAsia="Times New Roman" w:cs="Times New Roman"/>
          <w:b/>
          <w:szCs w:val="28"/>
          <w:lang w:val="pt-BR"/>
        </w:rPr>
        <w:t xml:space="preserve">II. TỰ LUẬN: </w:t>
      </w:r>
      <w:r w:rsidRPr="009B2605">
        <w:rPr>
          <w:rFonts w:eastAsia="Times New Roman" w:cs="Times New Roman"/>
          <w:i/>
          <w:szCs w:val="28"/>
          <w:lang w:val="pt-BR"/>
        </w:rPr>
        <w:t>(5,0 điểm)</w:t>
      </w:r>
    </w:p>
    <w:p w:rsidR="009B2605" w:rsidRPr="009B2605" w:rsidRDefault="009B2605" w:rsidP="000E60B6">
      <w:pPr>
        <w:spacing w:before="120" w:after="120" w:line="252" w:lineRule="auto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b/>
          <w:szCs w:val="28"/>
          <w:lang w:val="pt-BR"/>
        </w:rPr>
        <w:t>Câu 11</w:t>
      </w:r>
      <w:r w:rsidRPr="009B2605">
        <w:rPr>
          <w:rFonts w:eastAsia="Times New Roman" w:cs="Times New Roman"/>
          <w:b/>
          <w:i/>
          <w:szCs w:val="28"/>
          <w:lang w:val="pt-BR"/>
        </w:rPr>
        <w:t>.</w:t>
      </w:r>
      <w:r w:rsidRPr="009B2605">
        <w:rPr>
          <w:rFonts w:eastAsia="Times New Roman" w:cs="Times New Roman"/>
          <w:i/>
          <w:szCs w:val="28"/>
          <w:lang w:val="pt-BR"/>
        </w:rPr>
        <w:t xml:space="preserve"> (2.5 điểm)</w:t>
      </w:r>
      <w:r w:rsidRPr="009B2605">
        <w:rPr>
          <w:rFonts w:eastAsia="Times New Roman" w:cs="Times New Roman"/>
          <w:szCs w:val="28"/>
          <w:lang w:val="pt-BR"/>
        </w:rPr>
        <w:t xml:space="preserve">  </w:t>
      </w:r>
    </w:p>
    <w:p w:rsidR="009B2605" w:rsidRPr="009B2605" w:rsidRDefault="009B2605" w:rsidP="000E60B6">
      <w:pPr>
        <w:numPr>
          <w:ilvl w:val="0"/>
          <w:numId w:val="1"/>
        </w:numPr>
        <w:spacing w:before="120" w:after="120" w:line="252" w:lineRule="auto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szCs w:val="28"/>
          <w:lang w:val="pt-BR"/>
        </w:rPr>
        <w:t>Định nghĩa chuyển không động đều. Cho ví dụ về chuyển động không đều.</w:t>
      </w:r>
    </w:p>
    <w:p w:rsidR="009B2605" w:rsidRPr="009B2605" w:rsidRDefault="009B2605" w:rsidP="000E60B6">
      <w:pPr>
        <w:numPr>
          <w:ilvl w:val="0"/>
          <w:numId w:val="1"/>
        </w:numPr>
        <w:spacing w:before="120" w:after="120" w:line="252" w:lineRule="auto"/>
        <w:rPr>
          <w:rFonts w:eastAsia="Times New Roman" w:cs="Times New Roman"/>
          <w:szCs w:val="28"/>
          <w:lang w:val="fr-FR"/>
        </w:rPr>
      </w:pPr>
      <w:r w:rsidRPr="009B2605">
        <w:rPr>
          <w:rFonts w:eastAsia="Times New Roman" w:cs="Times New Roman"/>
          <w:szCs w:val="28"/>
          <w:lang w:val="fr-FR"/>
        </w:rPr>
        <w:t>Một ô tô chạy trên quãng đường đầu với vận tốc 45km/h trong 40 phút. Sau đó ô tô chạy trên quãng đường tiếp theo dài 60km với vận tốc 36km/h.Tính vận tốc trung bình của ô tô trên cả hai quãng đường ?</w:t>
      </w:r>
    </w:p>
    <w:p w:rsidR="009B2605" w:rsidRPr="009B2605" w:rsidRDefault="009B2605" w:rsidP="000E60B6">
      <w:pPr>
        <w:spacing w:before="120" w:after="120" w:line="252" w:lineRule="auto"/>
        <w:jc w:val="both"/>
        <w:rPr>
          <w:rFonts w:eastAsia="Times New Roman" w:cs="Times New Roman"/>
          <w:szCs w:val="28"/>
          <w:lang w:val="pt-BR"/>
        </w:rPr>
      </w:pPr>
      <w:r w:rsidRPr="009B2605">
        <w:rPr>
          <w:rFonts w:eastAsia="Times New Roman" w:cs="Times New Roman"/>
          <w:b/>
          <w:szCs w:val="28"/>
          <w:lang w:val="nl-NL"/>
        </w:rPr>
        <w:t>Câu 12.</w:t>
      </w:r>
      <w:r w:rsidRPr="009B2605">
        <w:rPr>
          <w:rFonts w:eastAsia="Times New Roman" w:cs="Times New Roman"/>
          <w:i/>
          <w:szCs w:val="28"/>
          <w:lang w:val="pt-BR"/>
        </w:rPr>
        <w:t>(1,5 điểm)</w:t>
      </w:r>
      <w:r w:rsidRPr="009B2605">
        <w:rPr>
          <w:rFonts w:eastAsia="Times New Roman" w:cs="Times New Roman"/>
          <w:szCs w:val="28"/>
          <w:lang w:val="pt-BR"/>
        </w:rPr>
        <w:t xml:space="preserve">  </w:t>
      </w:r>
    </w:p>
    <w:p w:rsidR="009B2605" w:rsidRPr="009B2605" w:rsidRDefault="009B2605" w:rsidP="000E60B6">
      <w:pPr>
        <w:numPr>
          <w:ilvl w:val="0"/>
          <w:numId w:val="2"/>
        </w:numPr>
        <w:spacing w:before="120" w:after="12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szCs w:val="28"/>
          <w:lang w:val="fr-FR"/>
        </w:rPr>
        <w:t xml:space="preserve">Một  xe tải có trọng lượng 20000 N đứng yên trên mặt đường nằm ngang. </w:t>
      </w:r>
      <w:r w:rsidRPr="009B2605">
        <w:rPr>
          <w:rFonts w:eastAsia="Times New Roman" w:cs="Times New Roman"/>
          <w:szCs w:val="28"/>
          <w:lang w:val="nl-NL"/>
        </w:rPr>
        <w:t>Hãy biểu diễn các véc-tơ lực tác dụng lên ô tô với tỉ xích 1cm ứng với 4000N.</w:t>
      </w:r>
    </w:p>
    <w:p w:rsidR="009B2605" w:rsidRPr="009B2605" w:rsidRDefault="009B2605" w:rsidP="000E60B6">
      <w:pPr>
        <w:numPr>
          <w:ilvl w:val="0"/>
          <w:numId w:val="2"/>
        </w:numPr>
        <w:spacing w:before="120" w:after="120" w:line="252" w:lineRule="auto"/>
        <w:jc w:val="both"/>
        <w:rPr>
          <w:rFonts w:eastAsia="Times New Roman" w:cs="Times New Roman"/>
          <w:szCs w:val="28"/>
          <w:lang w:val="nl-NL"/>
        </w:rPr>
      </w:pPr>
      <w:r w:rsidRPr="009B2605">
        <w:rPr>
          <w:rFonts w:eastAsia="Times New Roman" w:cs="Times New Roman"/>
          <w:szCs w:val="28"/>
          <w:lang w:val="fr-FR"/>
        </w:rPr>
        <w:lastRenderedPageBreak/>
        <w:t xml:space="preserve">Kể tên các loại lực ma sát ? Nêu ví dụ về sự xuất hiện lực ma sát trong từng trường hợp ? </w:t>
      </w:r>
    </w:p>
    <w:p w:rsidR="009B2605" w:rsidRPr="009B2605" w:rsidRDefault="009B2605" w:rsidP="000E60B6">
      <w:pPr>
        <w:spacing w:before="120" w:after="120" w:line="252" w:lineRule="auto"/>
        <w:rPr>
          <w:rFonts w:eastAsia="Times New Roman" w:cs="Times New Roman"/>
          <w:szCs w:val="28"/>
        </w:rPr>
      </w:pPr>
      <w:r w:rsidRPr="009B2605">
        <w:rPr>
          <w:rFonts w:eastAsia="Times New Roman" w:cs="Times New Roman"/>
          <w:b/>
          <w:szCs w:val="28"/>
          <w:lang w:val="sv-SE"/>
        </w:rPr>
        <w:t>Câu 13.</w:t>
      </w:r>
      <w:r w:rsidRPr="009B2605">
        <w:rPr>
          <w:rFonts w:eastAsia="Times New Roman" w:cs="Times New Roman"/>
          <w:i/>
          <w:szCs w:val="28"/>
          <w:lang w:val="pt-BR"/>
        </w:rPr>
        <w:t>(1.0 điểm)</w:t>
      </w:r>
      <w:r w:rsidR="000E60B6">
        <w:rPr>
          <w:rFonts w:eastAsia="Times New Roman" w:cs="Times New Roman"/>
          <w:i/>
          <w:szCs w:val="28"/>
          <w:lang w:val="pt-BR"/>
        </w:rPr>
        <w:t xml:space="preserve"> </w:t>
      </w:r>
      <w:r w:rsidRPr="009B2605">
        <w:rPr>
          <w:rFonts w:eastAsia="Times New Roman" w:cs="Times New Roman"/>
          <w:szCs w:val="28"/>
          <w:lang w:val="sv-SE"/>
        </w:rPr>
        <w:t xml:space="preserve">Tâm và Bình cùng chuyển động đều trên quãng đường 6km. Tâm chuyển động với vận tốc 12km/h .Bình khởi hành sau tâm 15ph và đến sau Tâm 30ph .Hỏi Bình chuyển động với vận tốc bao nhiêu? </w:t>
      </w:r>
    </w:p>
    <w:p w:rsidR="000E60B6" w:rsidRPr="009B2605" w:rsidRDefault="000E60B6" w:rsidP="000E60B6">
      <w:pPr>
        <w:spacing w:before="120" w:after="120" w:line="252" w:lineRule="auto"/>
        <w:jc w:val="center"/>
        <w:rPr>
          <w:rFonts w:ascii="Calibri" w:eastAsia="Times New Roman" w:hAnsi="Calibri" w:cs="Calibri"/>
          <w:szCs w:val="28"/>
          <w:lang w:val="sv-SE"/>
        </w:rPr>
      </w:pPr>
      <w:r>
        <w:rPr>
          <w:rFonts w:eastAsia="Times New Roman" w:cs="Times New Roman"/>
          <w:szCs w:val="28"/>
          <w:lang w:val="sv-SE"/>
        </w:rPr>
        <w:t>----HẾT----</w:t>
      </w:r>
    </w:p>
    <w:p w:rsidR="00D33120" w:rsidRPr="000E60B6" w:rsidRDefault="00D33120" w:rsidP="000E60B6">
      <w:pPr>
        <w:spacing w:line="252" w:lineRule="auto"/>
      </w:pPr>
    </w:p>
    <w:sectPr w:rsidR="00D33120" w:rsidRPr="000E60B6" w:rsidSect="00413941">
      <w:headerReference w:type="default" r:id="rId48"/>
      <w:footerReference w:type="default" r:id="rId49"/>
      <w:pgSz w:w="11907" w:h="16840" w:code="9"/>
      <w:pgMar w:top="900" w:right="567" w:bottom="1080" w:left="99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7FF6" w:rsidRDefault="00337FF6" w:rsidP="00B2586A">
      <w:pPr>
        <w:spacing w:after="0" w:line="240" w:lineRule="auto"/>
      </w:pPr>
      <w:r>
        <w:separator/>
      </w:r>
    </w:p>
  </w:endnote>
  <w:endnote w:type="continuationSeparator" w:id="0">
    <w:p w:rsidR="00337FF6" w:rsidRDefault="00337FF6" w:rsidP="00B258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6F5" w:rsidRPr="003646F5" w:rsidRDefault="003646F5" w:rsidP="003646F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3646F5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 w:rsidR="00413941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3646F5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="00413941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3646F5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646F5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3646F5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646F5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646F5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3646F5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646F5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646F5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646F5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13941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646F5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7FF6" w:rsidRDefault="00337FF6" w:rsidP="00B2586A">
      <w:pPr>
        <w:spacing w:after="0" w:line="240" w:lineRule="auto"/>
      </w:pPr>
      <w:r>
        <w:separator/>
      </w:r>
    </w:p>
  </w:footnote>
  <w:footnote w:type="continuationSeparator" w:id="0">
    <w:p w:rsidR="00337FF6" w:rsidRDefault="00337FF6" w:rsidP="00B258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586A" w:rsidRDefault="003646F5" w:rsidP="003646F5">
    <w:pPr>
      <w:pStyle w:val="Header"/>
      <w:jc w:val="center"/>
    </w:pPr>
    <w:r w:rsidRPr="003646F5">
      <w:rPr>
        <w:rFonts w:eastAsia="Calibri" w:cs="Times New Roman"/>
        <w:b/>
        <w:color w:val="00B0F0"/>
        <w:sz w:val="24"/>
        <w:szCs w:val="24"/>
        <w:lang w:val="nl-NL"/>
      </w:rPr>
      <w:t/>
    </w:r>
    <w:r w:rsidRPr="003646F5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67443"/>
    <w:multiLevelType w:val="hybridMultilevel"/>
    <w:tmpl w:val="0A98C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3E1FCD"/>
    <w:multiLevelType w:val="hybridMultilevel"/>
    <w:tmpl w:val="920AEE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9245A2"/>
    <w:multiLevelType w:val="hybridMultilevel"/>
    <w:tmpl w:val="E820A240"/>
    <w:lvl w:ilvl="0" w:tplc="5D1C6CB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2605"/>
    <w:rsid w:val="000E60B6"/>
    <w:rsid w:val="001A186F"/>
    <w:rsid w:val="002A3E51"/>
    <w:rsid w:val="002B0C79"/>
    <w:rsid w:val="00337FF6"/>
    <w:rsid w:val="003646F5"/>
    <w:rsid w:val="00413941"/>
    <w:rsid w:val="005C0655"/>
    <w:rsid w:val="006A17D2"/>
    <w:rsid w:val="009B2605"/>
    <w:rsid w:val="00A75364"/>
    <w:rsid w:val="00B2586A"/>
    <w:rsid w:val="00B666BA"/>
    <w:rsid w:val="00BC4B5A"/>
    <w:rsid w:val="00D247E6"/>
    <w:rsid w:val="00D33120"/>
    <w:rsid w:val="00DD5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9B2605"/>
    <w:pPr>
      <w:tabs>
        <w:tab w:val="left" w:pos="1418"/>
      </w:tabs>
      <w:spacing w:line="240" w:lineRule="exact"/>
    </w:pPr>
    <w:rPr>
      <w:rFonts w:ascii="Arial" w:eastAsia="Times New Roman" w:hAnsi="Arial" w:cs="Arial"/>
      <w:sz w:val="22"/>
    </w:rPr>
  </w:style>
  <w:style w:type="paragraph" w:styleId="Header">
    <w:name w:val="header"/>
    <w:basedOn w:val="Normal"/>
    <w:link w:val="HeaderChar"/>
    <w:uiPriority w:val="99"/>
    <w:unhideWhenUsed/>
    <w:rsid w:val="00B258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586A"/>
  </w:style>
  <w:style w:type="paragraph" w:styleId="Footer">
    <w:name w:val="footer"/>
    <w:basedOn w:val="Normal"/>
    <w:link w:val="FooterChar"/>
    <w:uiPriority w:val="99"/>
    <w:unhideWhenUsed/>
    <w:rsid w:val="00B258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586A"/>
  </w:style>
  <w:style w:type="paragraph" w:styleId="BalloonText">
    <w:name w:val="Balloon Text"/>
    <w:basedOn w:val="Normal"/>
    <w:link w:val="BalloonTextChar"/>
    <w:uiPriority w:val="99"/>
    <w:semiHidden/>
    <w:unhideWhenUsed/>
    <w:rsid w:val="004139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9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9B2605"/>
    <w:pPr>
      <w:tabs>
        <w:tab w:val="left" w:pos="1418"/>
      </w:tabs>
      <w:spacing w:line="240" w:lineRule="exact"/>
    </w:pPr>
    <w:rPr>
      <w:rFonts w:ascii="Arial" w:eastAsia="Times New Roman" w:hAnsi="Arial" w:cs="Arial"/>
      <w:sz w:val="22"/>
    </w:rPr>
  </w:style>
  <w:style w:type="paragraph" w:styleId="Header">
    <w:name w:val="header"/>
    <w:basedOn w:val="Normal"/>
    <w:link w:val="HeaderChar"/>
    <w:uiPriority w:val="99"/>
    <w:unhideWhenUsed/>
    <w:rsid w:val="00B258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586A"/>
  </w:style>
  <w:style w:type="paragraph" w:styleId="Footer">
    <w:name w:val="footer"/>
    <w:basedOn w:val="Normal"/>
    <w:link w:val="FooterChar"/>
    <w:uiPriority w:val="99"/>
    <w:unhideWhenUsed/>
    <w:rsid w:val="00B258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586A"/>
  </w:style>
  <w:style w:type="paragraph" w:styleId="BalloonText">
    <w:name w:val="Balloon Text"/>
    <w:basedOn w:val="Normal"/>
    <w:link w:val="BalloonTextChar"/>
    <w:uiPriority w:val="99"/>
    <w:semiHidden/>
    <w:unhideWhenUsed/>
    <w:rsid w:val="004139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9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emf" Type="http://schemas.openxmlformats.org/officeDocument/2006/relationships/image"/><Relationship Id="rId22" Target="media/image8.emf" Type="http://schemas.openxmlformats.org/officeDocument/2006/relationships/image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10.wmf" Type="http://schemas.openxmlformats.org/officeDocument/2006/relationships/image"/><Relationship Id="rId31" Target="embeddings/oleObject14.bin" Type="http://schemas.openxmlformats.org/officeDocument/2006/relationships/oleObject"/><Relationship Id="rId32" Target="embeddings/oleObject15.bin" Type="http://schemas.openxmlformats.org/officeDocument/2006/relationships/oleObject"/><Relationship Id="rId33" Target="embeddings/oleObject16.bin" Type="http://schemas.openxmlformats.org/officeDocument/2006/relationships/oleObject"/><Relationship Id="rId34" Target="embeddings/oleObject17.bin" Type="http://schemas.openxmlformats.org/officeDocument/2006/relationships/oleObject"/><Relationship Id="rId35" Target="embeddings/oleObject18.bin" Type="http://schemas.openxmlformats.org/officeDocument/2006/relationships/oleObject"/><Relationship Id="rId36" Target="media/image11.wmf" Type="http://schemas.openxmlformats.org/officeDocument/2006/relationships/image"/><Relationship Id="rId37" Target="embeddings/oleObject19.bin" Type="http://schemas.openxmlformats.org/officeDocument/2006/relationships/oleObject"/><Relationship Id="rId38" Target="media/image12.wmf" Type="http://schemas.openxmlformats.org/officeDocument/2006/relationships/image"/><Relationship Id="rId39" Target="embeddings/oleObject20.bin" Type="http://schemas.openxmlformats.org/officeDocument/2006/relationships/oleObject"/><Relationship Id="rId4" Target="settings.xml" Type="http://schemas.openxmlformats.org/officeDocument/2006/relationships/settings"/><Relationship Id="rId40" Target="media/image13.wmf" Type="http://schemas.openxmlformats.org/officeDocument/2006/relationships/image"/><Relationship Id="rId41" Target="embeddings/oleObject21.bin" Type="http://schemas.openxmlformats.org/officeDocument/2006/relationships/oleObject"/><Relationship Id="rId42" Target="media/image14.wmf" Type="http://schemas.openxmlformats.org/officeDocument/2006/relationships/image"/><Relationship Id="rId43" Target="embeddings/oleObject22.bin" Type="http://schemas.openxmlformats.org/officeDocument/2006/relationships/oleObject"/><Relationship Id="rId44" Target="embeddings/oleObject23.bin" Type="http://schemas.openxmlformats.org/officeDocument/2006/relationships/oleObject"/><Relationship Id="rId45" Target="embeddings/oleObject24.bin" Type="http://schemas.openxmlformats.org/officeDocument/2006/relationships/oleObject"/><Relationship Id="rId46" Target="embeddings/oleObject25.bin" Type="http://schemas.openxmlformats.org/officeDocument/2006/relationships/oleObject"/><Relationship Id="rId47" Target="embeddings/oleObject26.bin" Type="http://schemas.openxmlformats.org/officeDocument/2006/relationships/oleObject"/><Relationship Id="rId48" Target="header1.xml" Type="http://schemas.openxmlformats.org/officeDocument/2006/relationships/header"/><Relationship Id="rId49" Target="footer1.xml" Type="http://schemas.openxmlformats.org/officeDocument/2006/relationships/footer"/><Relationship Id="rId5" Target="webSettings.xml" Type="http://schemas.openxmlformats.org/officeDocument/2006/relationships/webSettings"/><Relationship Id="rId50" Target="fontTable.xml" Type="http://schemas.openxmlformats.org/officeDocument/2006/relationships/fontTable"/><Relationship Id="rId51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469</Words>
  <Characters>14076</Characters>
  <Application>Microsoft Office Word</Application>
  <DocSecurity>0</DocSecurity>
  <Lines>117</Lines>
  <Paragraphs>33</Paragraphs>
  <ScaleCrop>false</ScaleCrop>
  <Company>thuvienhoclieu.com</Company>
  <LinksUpToDate>false</LinksUpToDate>
  <CharactersWithSpaces>16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21T03:11:00Z</dcterms:created>
  <dc:creator>admin</dc:creator>
  <dc:description>Bộ đề ôn tập giữa kỳ 1 Vật lí 8 năm 2022-2023 có đáp án được soạn dưới dạng file word và PDF gồm 10 trang. Các bạn xem và tải về ở dưới.</dc:description>
  <dcterms:modified xsi:type="dcterms:W3CDTF">2022-10-21T03:20:00Z</dcterms:modified>
  <cp:revision>1</cp:revision>
  <dc:title>Bộ Đề Ôn Tập Giữa Kỳ 1 Vật Lí 8 Năm 2022-2023 Có Đáp Án</dc:title>
</cp:coreProperties>
</file>